
<file path=[Content_Types].xml><?xml version="1.0" encoding="utf-8"?>
<Types xmlns="http://schemas.openxmlformats.org/package/2006/content-types">
  <Override PartName="/docProps/core.xml" ContentType="application/vnd.openxmlformats-package.core-properties+xml"/>
  <Override PartName="/docProps/app.xml" ContentType="application/vnd.openxmlformats-officedocument.extended-properties+xml"/>
  <Default Extension="jpeg" ContentType="image/jpeg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Override PartName="/word/theme/theme1.xml" ContentType="application/vnd.openxmlformats-officedocument.theme+xml"/>
  <Override PartName="/word/header1.xml" ContentType="application/vnd.openxmlformats-officedocument.wordprocessingml.header+xml"/>
  <Default Extension="png" ContentType="image/png"/>
  <Default Extension="pict" ContentType="image/pict"/>
  <Override PartName="/word/styles.xml" ContentType="application/vnd.openxmlformats-officedocument.wordprocessingml.styles+xml"/>
  <Default Extension="rels" ContentType="application/vnd.openxmlformats-package.relationships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ve:Ignorable="mv" ve:PreserveAttributes="mv:*">
  <w:body>
    <w:p w:rsidR="00B447EF" w:rsidRDefault="00B447EF" w:rsidP="005040BA">
      <w:pPr>
        <w:rPr>
          <w:rFonts w:ascii="Skia" w:hAnsi="Skia"/>
        </w:rPr>
      </w:pPr>
    </w:p>
    <w:p w:rsidR="00B447EF" w:rsidRDefault="00B447EF" w:rsidP="005040BA">
      <w:pPr>
        <w:rPr>
          <w:rFonts w:ascii="Skia" w:hAnsi="Skia"/>
        </w:rPr>
      </w:pPr>
      <w:r>
        <w:rPr>
          <w:rFonts w:ascii="Skia" w:hAnsi="Skia"/>
        </w:rPr>
        <w:t xml:space="preserve">In this section we’re going to learn about two special cases of </w:t>
      </w:r>
      <w:r w:rsidRPr="00AF373B">
        <w:rPr>
          <w:rFonts w:ascii="Skia" w:hAnsi="Skia"/>
          <w:u w:val="single"/>
        </w:rPr>
        <w:t>right triangles</w:t>
      </w:r>
      <w:r>
        <w:rPr>
          <w:rFonts w:ascii="Skia" w:hAnsi="Skia"/>
        </w:rPr>
        <w:t>.  One of these special cases is when we have what is called a 30-60-90 triangle.  The other special case is when we have a 45-45-90 triangle.  As you can probably guess these numbers are the angles of the triangles.</w:t>
      </w:r>
    </w:p>
    <w:p w:rsidR="00B447EF" w:rsidRDefault="00B447EF" w:rsidP="005040BA">
      <w:pPr>
        <w:rPr>
          <w:rFonts w:ascii="Skia" w:hAnsi="Skia"/>
        </w:rPr>
      </w:pPr>
    </w:p>
    <w:p w:rsidR="00B447EF" w:rsidRDefault="00B447EF" w:rsidP="005040BA">
      <w:pPr>
        <w:rPr>
          <w:rFonts w:ascii="Skia" w:hAnsi="Skia"/>
        </w:rPr>
      </w:pPr>
    </w:p>
    <w:p w:rsidR="00B447EF" w:rsidRPr="00B447EF" w:rsidRDefault="00B447EF" w:rsidP="005040BA">
      <w:pPr>
        <w:rPr>
          <w:rFonts w:ascii="Skia" w:hAnsi="Skia"/>
          <w:i/>
        </w:rPr>
      </w:pPr>
      <w:r w:rsidRPr="00B447EF">
        <w:rPr>
          <w:rFonts w:ascii="Skia" w:hAnsi="Skia"/>
          <w:i/>
        </w:rPr>
        <w:t>What is so special about these two different types of triangles?</w:t>
      </w:r>
    </w:p>
    <w:p w:rsidR="00B447EF" w:rsidRDefault="00B447EF" w:rsidP="005040BA">
      <w:pPr>
        <w:rPr>
          <w:rFonts w:ascii="Skia" w:hAnsi="Skia"/>
        </w:rPr>
      </w:pPr>
    </w:p>
    <w:p w:rsidR="00B447EF" w:rsidRDefault="00B447EF" w:rsidP="005040BA">
      <w:pPr>
        <w:rPr>
          <w:rFonts w:ascii="Skia" w:hAnsi="Skia"/>
        </w:rPr>
      </w:pPr>
    </w:p>
    <w:p w:rsidR="00B447EF" w:rsidRDefault="00B447EF" w:rsidP="005040BA">
      <w:pPr>
        <w:rPr>
          <w:rFonts w:ascii="Skia" w:hAnsi="Skia"/>
        </w:rPr>
      </w:pPr>
      <w:r>
        <w:rPr>
          <w:rFonts w:ascii="Skia" w:hAnsi="Skia"/>
        </w:rPr>
        <w:t xml:space="preserve">Well in the previous section we had to know two of the three sides in </w:t>
      </w:r>
      <w:r w:rsidR="00AF373B">
        <w:rPr>
          <w:rFonts w:ascii="Skia" w:hAnsi="Skia"/>
        </w:rPr>
        <w:t xml:space="preserve">the triangle in </w:t>
      </w:r>
      <w:r>
        <w:rPr>
          <w:rFonts w:ascii="Skia" w:hAnsi="Skia"/>
        </w:rPr>
        <w:t xml:space="preserve">order to solve for the remaining side.  This is not the case with these special triangles.  In each case we only have to know </w:t>
      </w:r>
      <w:r w:rsidRPr="00AF373B">
        <w:rPr>
          <w:rFonts w:ascii="Skia" w:hAnsi="Skia"/>
          <w:b/>
          <w:u w:val="single"/>
        </w:rPr>
        <w:t>one</w:t>
      </w:r>
      <w:r>
        <w:rPr>
          <w:rFonts w:ascii="Skia" w:hAnsi="Skia"/>
        </w:rPr>
        <w:t xml:space="preserve"> side of the triangle and we can find all the rest of them.</w:t>
      </w:r>
    </w:p>
    <w:p w:rsidR="00991542" w:rsidRDefault="00991542" w:rsidP="005040BA">
      <w:pPr>
        <w:rPr>
          <w:rFonts w:ascii="Skia" w:hAnsi="Skia"/>
        </w:rPr>
      </w:pPr>
    </w:p>
    <w:p w:rsidR="00B447EF" w:rsidRPr="00B447EF" w:rsidRDefault="00B447EF" w:rsidP="005040BA">
      <w:pPr>
        <w:rPr>
          <w:rFonts w:ascii="Skia" w:hAnsi="Skia"/>
        </w:rPr>
      </w:pPr>
    </w:p>
    <w:p w:rsidR="00B447EF" w:rsidRDefault="00991542" w:rsidP="00991542">
      <w:pPr>
        <w:ind w:firstLine="720"/>
        <w:rPr>
          <w:rFonts w:ascii="Skia" w:hAnsi="Skia"/>
        </w:rPr>
      </w:pPr>
      <w:r w:rsidRPr="00991542">
        <w:rPr>
          <w:rFonts w:ascii="Skia" w:hAnsi="Skia"/>
          <w:b/>
          <w:i/>
        </w:rPr>
        <w:t>45-45-90 Right Triangle</w:t>
      </w:r>
      <w:r>
        <w:rPr>
          <w:rFonts w:ascii="Skia" w:hAnsi="Skia"/>
        </w:rPr>
        <w:tab/>
      </w:r>
      <w:r>
        <w:rPr>
          <w:rFonts w:ascii="Skia" w:hAnsi="Skia"/>
        </w:rPr>
        <w:tab/>
      </w:r>
      <w:r>
        <w:rPr>
          <w:rFonts w:ascii="Skia" w:hAnsi="Skia"/>
        </w:rPr>
        <w:tab/>
      </w:r>
      <w:r>
        <w:rPr>
          <w:rFonts w:ascii="Skia" w:hAnsi="Skia"/>
        </w:rPr>
        <w:tab/>
      </w:r>
      <w:r w:rsidRPr="00991542">
        <w:rPr>
          <w:rFonts w:ascii="Skia" w:hAnsi="Skia"/>
          <w:b/>
          <w:i/>
        </w:rPr>
        <w:t>30-60-90 Right Triangle</w:t>
      </w:r>
    </w:p>
    <w:p w:rsidR="00991542" w:rsidRDefault="00991542" w:rsidP="005040BA">
      <w:pPr>
        <w:rPr>
          <w:rFonts w:ascii="Skia" w:hAnsi="Skia"/>
        </w:rPr>
      </w:pPr>
    </w:p>
    <w:p w:rsidR="005040BA" w:rsidRPr="00257B1D" w:rsidRDefault="006D2A0E" w:rsidP="005040BA">
      <w:pPr>
        <w:rPr>
          <w:rFonts w:ascii="Skia" w:hAnsi="Skia"/>
        </w:rPr>
      </w:pPr>
      <w:r>
        <w:rPr>
          <w:rFonts w:ascii="Skia" w:hAnsi="Skia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0" type="#_x0000_t75" style="position:absolute;margin-left:349.65pt;margin-top:11.15pt;width:83.1pt;height:19.35pt;z-index:251674624">
            <v:imagedata r:id="rId4" r:pict="rId5" o:title=""/>
          </v:shape>
          <o:OLEObject Type="Embed" ProgID="Equation.DSMT4" ShapeID="_x0000_s1040" DrawAspect="Content" ObjectID="_1293970086" r:id="rId6"/>
        </w:pict>
      </w:r>
    </w:p>
    <w:p w:rsidR="005040BA" w:rsidRDefault="006D2A0E" w:rsidP="005040BA">
      <w:pPr>
        <w:rPr>
          <w:rFonts w:ascii="Skia" w:hAnsi="Skia"/>
        </w:rPr>
      </w:pPr>
      <w:r>
        <w:rPr>
          <w:rFonts w:ascii="Skia" w:hAnsi="Skia"/>
        </w:rPr>
        <w:pict>
          <v:shape id="_x0000_s1032" type="#_x0000_t75" style="position:absolute;margin-left:105.1pt;margin-top:5.8pt;width:105.7pt;height:19.15pt;z-index:251666432">
            <v:imagedata r:id="rId7" r:pict="rId8" o:title=""/>
          </v:shape>
          <o:OLEObject Type="Embed" ProgID="Equation.DSMT4" ShapeID="_x0000_s1032" DrawAspect="Content" ObjectID="_1293970087" r:id="rId9"/>
        </w:pict>
      </w:r>
      <w:r>
        <w:rPr>
          <w:rFonts w:ascii="Skia" w:hAnsi="Skia"/>
        </w:rPr>
        <w:pict>
          <v:shapetype id="_x0000_t6" coordsize="21600,21600" o:spt="6" path="m0,0l0,21600,21600,21600xe">
            <v:stroke joinstyle="miter"/>
            <v:path gradientshapeok="t" o:connecttype="custom" o:connectlocs="0,0;0,10800;0,21600;10800,21600;21600,21600;10800,10800" textboxrect="1800,12600,12600,19800"/>
          </v:shapetype>
          <v:shape id="_x0000_s1026" type="#_x0000_t6" style="position:absolute;margin-left:42.25pt;margin-top:4.65pt;width:110.35pt;height:100.4pt;z-index:251660288" strokeweight="2.25pt"/>
        </w:pict>
      </w:r>
    </w:p>
    <w:p w:rsidR="005040BA" w:rsidRDefault="006D2A0E" w:rsidP="005040BA">
      <w:pPr>
        <w:rPr>
          <w:rFonts w:ascii="Skia" w:hAnsi="Skia"/>
        </w:rPr>
      </w:pPr>
      <w:r>
        <w:rPr>
          <w:rFonts w:ascii="Skia" w:hAnsi="Skia"/>
        </w:rPr>
        <w:pict>
          <v:shapetype id="_x0000_t202" coordsize="21600,21600" o:spt="202" path="m0,0l0,21600,21600,21600,21600,0xe">
            <v:stroke joinstyle="miter"/>
            <v:path gradientshapeok="t" o:connecttype="rect"/>
          </v:shapetype>
          <v:shape id="_x0000_s1030" type="#_x0000_t202" style="position:absolute;margin-left:38.7pt;margin-top:6.6pt;width:37.25pt;height:21.95pt;z-index:251664384" filled="f" stroked="f">
            <v:textbox style="mso-next-textbox:#_x0000_s1030">
              <w:txbxContent>
                <w:p w:rsidR="00E27C7A" w:rsidRPr="00613F7F" w:rsidRDefault="00E27C7A" w:rsidP="005040BA">
                  <w:r w:rsidRPr="00613F7F">
                    <w:t>45</w:t>
                  </w:r>
                  <w:r w:rsidRPr="00613F7F">
                    <w:sym w:font="Symbol" w:char="F0B0"/>
                  </w:r>
                </w:p>
              </w:txbxContent>
            </v:textbox>
          </v:shape>
        </w:pict>
      </w:r>
      <w:r>
        <w:rPr>
          <w:rFonts w:ascii="Skia" w:hAnsi="Skia"/>
        </w:rPr>
        <w:pict>
          <v:shape id="_x0000_s1041" type="#_x0000_t75" style="position:absolute;margin-left:351.25pt;margin-top:8.15pt;width:105.45pt;height:16.4pt;z-index:251675648">
            <v:imagedata r:id="rId10" r:pict="rId11" o:title=""/>
          </v:shape>
          <o:OLEObject Type="Embed" ProgID="Equation.DSMT4" ShapeID="_x0000_s1041" DrawAspect="Content" ObjectID="_1293970088" r:id="rId12"/>
        </w:pict>
      </w:r>
    </w:p>
    <w:p w:rsidR="005040BA" w:rsidRDefault="006D2A0E" w:rsidP="005040BA">
      <w:pPr>
        <w:rPr>
          <w:rFonts w:ascii="Skia" w:hAnsi="Skia"/>
        </w:rPr>
      </w:pPr>
      <w:r>
        <w:rPr>
          <w:rFonts w:ascii="Skia" w:hAnsi="Skia"/>
        </w:rPr>
        <w:pict>
          <v:shape id="_x0000_s1029" type="#_x0000_t202" style="position:absolute;margin-left:91.6pt;margin-top:10.55pt;width:74.45pt;height:21.95pt;z-index:251663360;mso-position-horizontal:absolute;mso-position-vertical:absolute" filled="f" stroked="f">
            <v:textbox style="mso-next-textbox:#_x0000_s1029">
              <w:txbxContent>
                <w:p w:rsidR="00E27C7A" w:rsidRPr="00883FCF" w:rsidRDefault="00E27C7A" w:rsidP="005040BA">
                  <w:pPr>
                    <w:rPr>
                      <w:i/>
                    </w:rPr>
                  </w:pPr>
                  <w:proofErr w:type="gramStart"/>
                  <w:r w:rsidRPr="00883FCF">
                    <w:rPr>
                      <w:i/>
                    </w:rPr>
                    <w:t>hypotenuse</w:t>
                  </w:r>
                  <w:proofErr w:type="gramEnd"/>
                </w:p>
              </w:txbxContent>
            </v:textbox>
          </v:shape>
        </w:pict>
      </w:r>
    </w:p>
    <w:p w:rsidR="005040BA" w:rsidRDefault="006D2A0E" w:rsidP="005040BA">
      <w:pPr>
        <w:rPr>
          <w:rFonts w:ascii="Skia" w:hAnsi="Skia"/>
        </w:rPr>
      </w:pPr>
      <w:r>
        <w:rPr>
          <w:rFonts w:ascii="Skia" w:hAnsi="Skia"/>
        </w:rPr>
        <w:pict>
          <v:shape id="_x0000_s1036" type="#_x0000_t202" style="position:absolute;margin-left:371.35pt;margin-top:10.6pt;width:71.75pt;height:21.15pt;z-index:251670528;mso-position-horizontal:absolute;mso-position-vertical:absolute" filled="f" stroked="f">
            <v:textbox style="mso-next-textbox:#_x0000_s1036">
              <w:txbxContent>
                <w:p w:rsidR="00E27C7A" w:rsidRPr="00883FCF" w:rsidRDefault="00E27C7A" w:rsidP="005040BA">
                  <w:pPr>
                    <w:rPr>
                      <w:i/>
                    </w:rPr>
                  </w:pPr>
                  <w:proofErr w:type="gramStart"/>
                  <w:r w:rsidRPr="00883FCF">
                    <w:rPr>
                      <w:i/>
                    </w:rPr>
                    <w:t>hypotenuse</w:t>
                  </w:r>
                  <w:proofErr w:type="gramEnd"/>
                </w:p>
              </w:txbxContent>
            </v:textbox>
          </v:shape>
        </w:pict>
      </w:r>
      <w:r>
        <w:rPr>
          <w:rFonts w:ascii="Skia" w:hAnsi="Skia"/>
        </w:rPr>
        <w:pict>
          <v:shape id="_x0000_s1037" type="#_x0000_t202" style="position:absolute;margin-left:329.6pt;margin-top:11pt;width:35.85pt;height:21.15pt;z-index:251671552" filled="f" stroked="f">
            <v:textbox style="mso-next-textbox:#_x0000_s1037">
              <w:txbxContent>
                <w:p w:rsidR="00E27C7A" w:rsidRPr="00613F7F" w:rsidRDefault="00E27C7A" w:rsidP="005040BA">
                  <w:r w:rsidRPr="00613F7F">
                    <w:t>60</w:t>
                  </w:r>
                  <w:r w:rsidRPr="00613F7F">
                    <w:sym w:font="Symbol" w:char="F0B0"/>
                  </w:r>
                </w:p>
              </w:txbxContent>
            </v:textbox>
          </v:shape>
        </w:pict>
      </w:r>
      <w:r>
        <w:rPr>
          <w:rFonts w:ascii="Skia" w:hAnsi="Skia"/>
        </w:rPr>
        <w:pict>
          <v:shape id="_x0000_s1033" type="#_x0000_t6" style="position:absolute;margin-left:333.05pt;margin-top:3.7pt;width:111.5pt;height:60.9pt;z-index:251667456" strokeweight="2.25pt"/>
        </w:pict>
      </w:r>
    </w:p>
    <w:p w:rsidR="005040BA" w:rsidRDefault="006D2A0E" w:rsidP="005040BA">
      <w:pPr>
        <w:rPr>
          <w:rFonts w:ascii="Skia" w:hAnsi="Skia"/>
        </w:rPr>
      </w:pPr>
      <w:r>
        <w:rPr>
          <w:rFonts w:ascii="Skia" w:hAnsi="Skia"/>
        </w:rPr>
        <w:pict>
          <v:shape id="_x0000_s1027" type="#_x0000_t202" style="position:absolute;margin-left:15pt;margin-top:.55pt;width:37.25pt;height:21.9pt;z-index:251661312" filled="f" stroked="f">
            <v:textbox style="mso-next-textbox:#_x0000_s1027">
              <w:txbxContent>
                <w:p w:rsidR="00E27C7A" w:rsidRPr="00883FCF" w:rsidRDefault="00E27C7A" w:rsidP="005040BA">
                  <w:pPr>
                    <w:rPr>
                      <w:i/>
                    </w:rPr>
                  </w:pPr>
                  <w:proofErr w:type="gramStart"/>
                  <w:r w:rsidRPr="00883FCF">
                    <w:rPr>
                      <w:i/>
                    </w:rPr>
                    <w:t>leg</w:t>
                  </w:r>
                  <w:proofErr w:type="gramEnd"/>
                </w:p>
              </w:txbxContent>
            </v:textbox>
          </v:shape>
        </w:pict>
      </w:r>
    </w:p>
    <w:p w:rsidR="005040BA" w:rsidRPr="00257B1D" w:rsidRDefault="006D2A0E" w:rsidP="005040BA">
      <w:pPr>
        <w:rPr>
          <w:rFonts w:ascii="Skia" w:hAnsi="Skia"/>
        </w:rPr>
      </w:pPr>
      <w:r>
        <w:rPr>
          <w:rFonts w:ascii="Skia" w:hAnsi="Skia"/>
        </w:rPr>
        <w:pict>
          <v:shape id="_x0000_s1038" type="#_x0000_t202" style="position:absolute;margin-left:330.5pt;margin-top:6.6pt;width:35.85pt;height:21.15pt;z-index:251672576" filled="f" stroked="f">
            <v:textbox style="mso-next-textbox:#_x0000_s1038">
              <w:txbxContent>
                <w:p w:rsidR="00E27C7A" w:rsidRPr="00883FCF" w:rsidRDefault="00E27C7A" w:rsidP="005040BA">
                  <w:pPr>
                    <w:rPr>
                      <w:i/>
                    </w:rPr>
                  </w:pPr>
                </w:p>
              </w:txbxContent>
            </v:textbox>
          </v:shape>
        </w:pict>
      </w:r>
      <w:r>
        <w:rPr>
          <w:rFonts w:ascii="Skia" w:hAnsi="Skia"/>
        </w:rPr>
        <w:pict>
          <v:shape id="_x0000_s1034" type="#_x0000_t202" style="position:absolute;margin-left:290.7pt;margin-top:4.05pt;width:46.85pt;height:21.15pt;z-index:251668480" filled="f" stroked="f">
            <v:textbox style="mso-next-textbox:#_x0000_s1034">
              <w:txbxContent>
                <w:p w:rsidR="00E27C7A" w:rsidRPr="00883FCF" w:rsidRDefault="00E27C7A" w:rsidP="005040BA">
                  <w:pPr>
                    <w:rPr>
                      <w:i/>
                    </w:rPr>
                  </w:pPr>
                  <w:proofErr w:type="gramStart"/>
                  <w:r w:rsidRPr="00883FCF">
                    <w:rPr>
                      <w:i/>
                    </w:rPr>
                    <w:t>leg</w:t>
                  </w:r>
                  <w:proofErr w:type="gramEnd"/>
                  <w:r w:rsidRPr="00883FCF">
                    <w:rPr>
                      <w:i/>
                    </w:rPr>
                    <w:t xml:space="preserve"> 1</w:t>
                  </w:r>
                </w:p>
              </w:txbxContent>
            </v:textbox>
          </v:shape>
        </w:pict>
      </w:r>
    </w:p>
    <w:p w:rsidR="005040BA" w:rsidRPr="00257B1D" w:rsidRDefault="006D2A0E" w:rsidP="005040BA">
      <w:pPr>
        <w:rPr>
          <w:rFonts w:ascii="Skia" w:hAnsi="Skia"/>
        </w:rPr>
      </w:pPr>
      <w:r>
        <w:rPr>
          <w:rFonts w:ascii="Skia" w:hAnsi="Skia"/>
          <w:noProof/>
        </w:rPr>
        <w:pict>
          <v:shape id="_x0000_s1093" type="#_x0000_t202" style="position:absolute;margin-left:108pt;margin-top:6pt;width:36pt;height:36pt;z-index:251706368;mso-wrap-edited:f;mso-position-horizontal:absolute;mso-position-vertical:absolute" wrapcoords="0 0 21600 0 21600 21600 0 21600 0 0" filled="f" stroked="f">
            <v:fill o:detectmouseclick="t"/>
            <v:textbox style="mso-next-textbox:#_x0000_s1091" inset=",7.2pt,,7.2pt">
              <w:txbxContent>
                <w:p w:rsidR="00E27C7A" w:rsidRPr="00613F7F" w:rsidRDefault="00E27C7A" w:rsidP="00B447EF">
                  <w:r w:rsidRPr="00613F7F">
                    <w:t>45</w:t>
                  </w:r>
                  <w:r w:rsidRPr="00613F7F">
                    <w:sym w:font="Symbol" w:char="F0B0"/>
                  </w:r>
                </w:p>
              </w:txbxContent>
            </v:textbox>
            <w10:wrap type="tight"/>
          </v:shape>
        </w:pict>
      </w:r>
      <w:r>
        <w:rPr>
          <w:rFonts w:ascii="Skia" w:hAnsi="Skia"/>
          <w:noProof/>
        </w:rPr>
        <w:pict>
          <v:shape id="_x0000_s1091" type="#_x0000_t202" style="position:absolute;margin-left:90pt;margin-top:6pt;width:36pt;height:18pt;z-index:251705344;mso-wrap-edited:f;mso-position-horizontal:absolute;mso-position-vertical:absolute" wrapcoords="0 0 21600 0 21600 21600 0 21600 0 0" filled="f" stroked="f">
            <v:textbox style="mso-next-textbox:#_x0000_s1091">
              <w:txbxContent/>
            </v:textbox>
            <w10:wrap type="tight"/>
          </v:shape>
        </w:pict>
      </w:r>
      <w:r>
        <w:rPr>
          <w:rFonts w:ascii="Skia" w:hAnsi="Skia"/>
        </w:rPr>
        <w:pict>
          <v:shape id="_x0000_s1039" type="#_x0000_t202" style="position:absolute;margin-left:396.2pt;margin-top:10.75pt;width:35.9pt;height:21.15pt;z-index:251673600" filled="f" stroked="f">
            <v:textbox style="mso-next-textbox:#_x0000_s1039">
              <w:txbxContent>
                <w:p w:rsidR="00E27C7A" w:rsidRPr="00613F7F" w:rsidRDefault="00E27C7A" w:rsidP="005040BA">
                  <w:r w:rsidRPr="00613F7F">
                    <w:t>30</w:t>
                  </w:r>
                  <w:r w:rsidRPr="00613F7F">
                    <w:sym w:font="Symbol" w:char="F0B0"/>
                  </w:r>
                </w:p>
              </w:txbxContent>
            </v:textbox>
          </v:shape>
        </w:pict>
      </w:r>
    </w:p>
    <w:p w:rsidR="005040BA" w:rsidRPr="00257B1D" w:rsidRDefault="005040BA" w:rsidP="005040BA">
      <w:pPr>
        <w:rPr>
          <w:rFonts w:ascii="Skia" w:hAnsi="Skia"/>
        </w:rPr>
      </w:pPr>
    </w:p>
    <w:p w:rsidR="005040BA" w:rsidRPr="00257B1D" w:rsidRDefault="006D2A0E" w:rsidP="005040BA">
      <w:pPr>
        <w:rPr>
          <w:rFonts w:ascii="Skia" w:hAnsi="Skia"/>
        </w:rPr>
      </w:pPr>
      <w:r>
        <w:rPr>
          <w:rFonts w:ascii="Skia" w:hAnsi="Skia"/>
        </w:rPr>
        <w:pict>
          <v:shape id="_x0000_s1028" type="#_x0000_t202" style="position:absolute;margin-left:76.75pt;margin-top:5.75pt;width:37.25pt;height:21.95pt;z-index:251662336" filled="f" stroked="f">
            <v:textbox style="mso-next-textbox:#_x0000_s1028">
              <w:txbxContent>
                <w:p w:rsidR="00E27C7A" w:rsidRPr="00697E71" w:rsidRDefault="00E27C7A" w:rsidP="005040BA">
                  <w:proofErr w:type="gramStart"/>
                  <w:r w:rsidRPr="00883FCF">
                    <w:rPr>
                      <w:i/>
                    </w:rPr>
                    <w:t>leg</w:t>
                  </w:r>
                  <w:proofErr w:type="gramEnd"/>
                  <w:r>
                    <w:t xml:space="preserve"> </w:t>
                  </w:r>
                </w:p>
              </w:txbxContent>
            </v:textbox>
          </v:shape>
        </w:pict>
      </w:r>
      <w:r>
        <w:rPr>
          <w:rFonts w:ascii="Skia" w:hAnsi="Skia"/>
        </w:rPr>
        <w:pict>
          <v:shape id="_x0000_s1035" type="#_x0000_t202" style="position:absolute;margin-left:346pt;margin-top:3.75pt;width:56.7pt;height:21.15pt;z-index:251669504" filled="f" stroked="f">
            <v:textbox style="mso-next-textbox:#_x0000_s1035">
              <w:txbxContent>
                <w:p w:rsidR="00E27C7A" w:rsidRPr="00883FCF" w:rsidRDefault="00E27C7A" w:rsidP="005040BA">
                  <w:pPr>
                    <w:rPr>
                      <w:i/>
                    </w:rPr>
                  </w:pPr>
                  <w:proofErr w:type="gramStart"/>
                  <w:r w:rsidRPr="00883FCF">
                    <w:rPr>
                      <w:i/>
                    </w:rPr>
                    <w:t>leg</w:t>
                  </w:r>
                  <w:proofErr w:type="gramEnd"/>
                  <w:r w:rsidRPr="00883FCF">
                    <w:rPr>
                      <w:i/>
                    </w:rPr>
                    <w:t xml:space="preserve"> 2</w:t>
                  </w:r>
                </w:p>
              </w:txbxContent>
            </v:textbox>
          </v:shape>
        </w:pict>
      </w:r>
    </w:p>
    <w:p w:rsidR="005040BA" w:rsidRPr="00257B1D" w:rsidRDefault="005040BA" w:rsidP="005040BA">
      <w:pPr>
        <w:rPr>
          <w:rFonts w:ascii="Skia" w:hAnsi="Skia"/>
        </w:rPr>
      </w:pPr>
    </w:p>
    <w:p w:rsidR="00991542" w:rsidRDefault="00991542" w:rsidP="005040BA">
      <w:pPr>
        <w:rPr>
          <w:rFonts w:ascii="Skia" w:hAnsi="Skia"/>
        </w:rPr>
      </w:pPr>
    </w:p>
    <w:p w:rsidR="005040BA" w:rsidRPr="00257B1D" w:rsidRDefault="005040BA" w:rsidP="005040BA">
      <w:pPr>
        <w:rPr>
          <w:rFonts w:ascii="Skia" w:hAnsi="Skia"/>
        </w:rPr>
      </w:pPr>
    </w:p>
    <w:p w:rsidR="005040BA" w:rsidRPr="00257B1D" w:rsidRDefault="006D2A0E" w:rsidP="005040BA">
      <w:pPr>
        <w:rPr>
          <w:rFonts w:ascii="Skia" w:hAnsi="Skia"/>
        </w:rPr>
      </w:pPr>
      <w:r>
        <w:rPr>
          <w:rFonts w:ascii="Skia" w:hAnsi="Skia"/>
        </w:rPr>
        <w:pict>
          <v:line id="_x0000_s1042" style="position:absolute;z-index:251676672" from="3.2pt,8.15pt" to="488.8pt,8.15pt"/>
        </w:pict>
      </w:r>
    </w:p>
    <w:p w:rsidR="005040BA" w:rsidRPr="00257B1D" w:rsidRDefault="005040BA" w:rsidP="005040BA">
      <w:pPr>
        <w:rPr>
          <w:rFonts w:ascii="Skia" w:hAnsi="Skia"/>
        </w:rPr>
      </w:pPr>
    </w:p>
    <w:p w:rsidR="005040BA" w:rsidRPr="00257B1D" w:rsidRDefault="005040BA" w:rsidP="005040BA">
      <w:pPr>
        <w:rPr>
          <w:rFonts w:ascii="Skia" w:hAnsi="Skia"/>
          <w:b/>
        </w:rPr>
      </w:pPr>
      <w:r w:rsidRPr="00257B1D">
        <w:rPr>
          <w:rFonts w:ascii="Skia" w:hAnsi="Skia"/>
          <w:b/>
        </w:rPr>
        <w:t>Let’s work first with 45-45-90 triangles:</w:t>
      </w:r>
    </w:p>
    <w:p w:rsidR="005040BA" w:rsidRPr="00257B1D" w:rsidRDefault="005040BA" w:rsidP="005040BA">
      <w:pPr>
        <w:rPr>
          <w:rFonts w:ascii="Skia" w:hAnsi="Skia"/>
        </w:rPr>
      </w:pPr>
    </w:p>
    <w:p w:rsidR="005040BA" w:rsidRPr="00257B1D" w:rsidRDefault="006D2A0E" w:rsidP="005040BA">
      <w:pPr>
        <w:rPr>
          <w:rFonts w:ascii="Skia" w:hAnsi="Skia"/>
        </w:rPr>
      </w:pPr>
      <w:r>
        <w:rPr>
          <w:rFonts w:ascii="Skia" w:hAnsi="Skia"/>
        </w:rPr>
        <w:pict>
          <v:shape id="_x0000_s1043" type="#_x0000_t6" style="position:absolute;margin-left:344pt;margin-top:.75pt;width:45.6pt;height:45.6pt;z-index:251677696"/>
        </w:pict>
      </w:r>
      <w:r w:rsidR="005040BA" w:rsidRPr="00257B1D">
        <w:rPr>
          <w:rFonts w:ascii="Skia" w:hAnsi="Skia"/>
        </w:rPr>
        <w:t>1. For every problem like this, start with a labeled picture:</w:t>
      </w:r>
    </w:p>
    <w:p w:rsidR="005040BA" w:rsidRPr="00257B1D" w:rsidRDefault="006D2A0E" w:rsidP="005040BA">
      <w:pPr>
        <w:rPr>
          <w:rFonts w:ascii="Skia" w:hAnsi="Skia"/>
        </w:rPr>
      </w:pPr>
      <w:r>
        <w:rPr>
          <w:rFonts w:ascii="Skia" w:hAnsi="Skia"/>
          <w:noProof/>
        </w:rPr>
        <w:pict>
          <v:shape id="_x0000_s1095" type="#_x0000_t75" style="position:absolute;margin-left:414pt;margin-top:12pt;width:105.7pt;height:19.15pt;z-index:251707392;mso-wrap-edited:f;mso-position-horizontal:absolute;mso-position-vertical:absolute" wrapcoords="19148 2492 919 5815 0 6646 0 15784 1072 18276 16544 18276 20987 16615 21293 2492 19148 2492">
            <v:imagedata r:id="rId13" r:pict="rId14" o:title=""/>
            <w10:wrap type="tight"/>
          </v:shape>
          <o:OLEObject Type="Embed" ProgID="Equation.DSMT4" ShapeID="_x0000_s1095" DrawAspect="Content" ObjectID="_1293970089" r:id="rId15"/>
        </w:pict>
      </w:r>
      <w:r>
        <w:rPr>
          <w:rFonts w:ascii="Skia" w:hAnsi="Skia"/>
        </w:rPr>
        <w:pict>
          <v:shape id="_x0000_s1044" type="#_x0000_t202" style="position:absolute;margin-left:299.8pt;margin-top:.55pt;width:49.25pt;height:21.9pt;z-index:251678720" filled="f" stroked="f">
            <v:textbox style="mso-next-textbox:#_x0000_s1044">
              <w:txbxContent>
                <w:p w:rsidR="00E27C7A" w:rsidRPr="00257B1D" w:rsidRDefault="00E27C7A" w:rsidP="005040BA">
                  <w:proofErr w:type="gramStart"/>
                  <w:r w:rsidRPr="00883FCF">
                    <w:rPr>
                      <w:i/>
                    </w:rPr>
                    <w:t>leg</w:t>
                  </w:r>
                  <w:proofErr w:type="gramEnd"/>
                  <w:r w:rsidRPr="00883FCF">
                    <w:t xml:space="preserve"> = 7</w:t>
                  </w:r>
                </w:p>
              </w:txbxContent>
            </v:textbox>
          </v:shape>
        </w:pict>
      </w:r>
    </w:p>
    <w:p w:rsidR="005040BA" w:rsidRPr="00257B1D" w:rsidRDefault="005040BA" w:rsidP="005040BA">
      <w:pPr>
        <w:rPr>
          <w:rFonts w:ascii="Skia" w:hAnsi="Skia"/>
        </w:rPr>
      </w:pPr>
    </w:p>
    <w:p w:rsidR="005040BA" w:rsidRPr="00257B1D" w:rsidRDefault="006D2A0E" w:rsidP="005040BA">
      <w:pPr>
        <w:rPr>
          <w:rFonts w:ascii="Skia" w:hAnsi="Skia"/>
        </w:rPr>
      </w:pPr>
      <w:r>
        <w:rPr>
          <w:rFonts w:ascii="Skia" w:hAnsi="Skia"/>
        </w:rPr>
        <w:pict>
          <v:shape id="_x0000_s1046" type="#_x0000_t202" style="position:absolute;margin-left:344.6pt;margin-top:8.55pt;width:49.25pt;height:21.9pt;z-index:251680768" filled="f" stroked="f">
            <v:textbox style="mso-next-textbox:#_x0000_s1046">
              <w:txbxContent>
                <w:p w:rsidR="00E27C7A" w:rsidRPr="00257B1D" w:rsidRDefault="00E27C7A" w:rsidP="005040BA">
                  <w:proofErr w:type="gramStart"/>
                  <w:r w:rsidRPr="00883FCF">
                    <w:rPr>
                      <w:i/>
                    </w:rPr>
                    <w:t>leg</w:t>
                  </w:r>
                  <w:proofErr w:type="gramEnd"/>
                  <w:r w:rsidRPr="00883FCF">
                    <w:t xml:space="preserve"> = 7</w:t>
                  </w:r>
                </w:p>
              </w:txbxContent>
            </v:textbox>
          </v:shape>
        </w:pict>
      </w:r>
      <w:r>
        <w:rPr>
          <w:rFonts w:ascii="Skia" w:hAnsi="Skia"/>
        </w:rPr>
        <w:pict>
          <v:shape id="_x0000_s1045" type="#_x0000_t202" style="position:absolute;margin-left:368.4pt;margin-top:-33.45pt;width:74.45pt;height:21.95pt;z-index:251679744" filled="f" stroked="f">
            <v:textbox style="mso-next-textbox:#_x0000_s1045">
              <w:txbxContent>
                <w:p w:rsidR="00E27C7A" w:rsidRPr="00883FCF" w:rsidRDefault="00E27C7A" w:rsidP="005040BA">
                  <w:pPr>
                    <w:rPr>
                      <w:i/>
                    </w:rPr>
                  </w:pPr>
                  <w:proofErr w:type="gramStart"/>
                  <w:r w:rsidRPr="00883FCF">
                    <w:rPr>
                      <w:i/>
                    </w:rPr>
                    <w:t>hypotenuse</w:t>
                  </w:r>
                  <w:proofErr w:type="gramEnd"/>
                </w:p>
              </w:txbxContent>
            </v:textbox>
          </v:shape>
        </w:pict>
      </w:r>
    </w:p>
    <w:p w:rsidR="00991542" w:rsidRDefault="00991542" w:rsidP="005040BA">
      <w:pPr>
        <w:rPr>
          <w:rFonts w:ascii="Skia" w:hAnsi="Skia"/>
        </w:rPr>
      </w:pPr>
    </w:p>
    <w:p w:rsidR="005040BA" w:rsidRPr="00257B1D" w:rsidRDefault="005040BA" w:rsidP="005040BA">
      <w:pPr>
        <w:rPr>
          <w:rFonts w:ascii="Skia" w:hAnsi="Skia"/>
        </w:rPr>
      </w:pPr>
    </w:p>
    <w:p w:rsidR="00991542" w:rsidRDefault="00991542" w:rsidP="005040BA">
      <w:pPr>
        <w:rPr>
          <w:rFonts w:ascii="Skia" w:hAnsi="Skia"/>
        </w:rPr>
      </w:pPr>
      <w:r>
        <w:rPr>
          <w:rFonts w:ascii="Skia" w:hAnsi="Skia"/>
        </w:rPr>
        <w:t>2. Since we are given the leg of the triangle, what are we trying to solve for?</w:t>
      </w:r>
    </w:p>
    <w:p w:rsidR="005040BA" w:rsidRPr="00257B1D" w:rsidRDefault="005040BA" w:rsidP="005040BA">
      <w:pPr>
        <w:rPr>
          <w:rFonts w:ascii="Skia" w:hAnsi="Skia"/>
        </w:rPr>
      </w:pPr>
      <w:r w:rsidRPr="00257B1D">
        <w:rPr>
          <w:rFonts w:ascii="Skia" w:hAnsi="Skia"/>
        </w:rPr>
        <w:tab/>
      </w:r>
      <w:r w:rsidRPr="00257B1D">
        <w:rPr>
          <w:rFonts w:ascii="Skia" w:hAnsi="Skia"/>
        </w:rPr>
        <w:tab/>
      </w:r>
      <w:r w:rsidRPr="00257B1D">
        <w:rPr>
          <w:rFonts w:ascii="Skia" w:hAnsi="Skia"/>
        </w:rPr>
        <w:tab/>
        <w:t xml:space="preserve">         </w:t>
      </w:r>
    </w:p>
    <w:p w:rsidR="00DC2CEE" w:rsidRDefault="00DC2CEE" w:rsidP="005040BA">
      <w:pPr>
        <w:rPr>
          <w:rFonts w:ascii="Skia" w:hAnsi="Skia"/>
        </w:rPr>
      </w:pPr>
    </w:p>
    <w:p w:rsidR="005040BA" w:rsidRPr="00257B1D" w:rsidRDefault="005040BA" w:rsidP="005040BA">
      <w:pPr>
        <w:rPr>
          <w:rFonts w:ascii="Skia" w:hAnsi="Skia"/>
        </w:rPr>
      </w:pPr>
    </w:p>
    <w:p w:rsidR="00DC2CEE" w:rsidRPr="00DC2CEE" w:rsidRDefault="005040BA" w:rsidP="005040BA">
      <w:pPr>
        <w:rPr>
          <w:rFonts w:ascii="Skia" w:hAnsi="Skia"/>
        </w:rPr>
      </w:pPr>
      <w:r w:rsidRPr="00257B1D">
        <w:rPr>
          <w:rFonts w:ascii="Skia" w:hAnsi="Skia"/>
        </w:rPr>
        <w:t xml:space="preserve">3. </w:t>
      </w:r>
      <w:r w:rsidR="00DC2CEE">
        <w:rPr>
          <w:rFonts w:ascii="Skia" w:hAnsi="Skia"/>
        </w:rPr>
        <w:t>Hopefully you wrote the hypotenuse.  Now we must actually do it. Always start by writing out the general equation first.  Show your work below.  (Make sure you get 7</w:t>
      </w:r>
      <w:r w:rsidR="00DC2CEE" w:rsidRPr="000A0AEE">
        <w:rPr>
          <w:position w:val="-4"/>
        </w:rPr>
        <w:object w:dxaOrig="360" w:dyaOrig="300">
          <v:shape id="_x0000_i1029" type="#_x0000_t75" style="width:18.4pt;height:15.2pt" o:ole="">
            <v:imagedata r:id="rId16" r:pict="rId17" o:title=""/>
          </v:shape>
          <o:OLEObject Type="Embed" ProgID="Equation.3" ShapeID="_x0000_i1029" DrawAspect="Content" ObjectID="_1293970080" r:id="rId18"/>
        </w:object>
      </w:r>
      <w:r w:rsidR="00DC2CEE">
        <w:t xml:space="preserve"> </w:t>
      </w:r>
      <w:r w:rsidR="00DC2CEE">
        <w:rPr>
          <w:rFonts w:ascii="Skia" w:hAnsi="Skia"/>
        </w:rPr>
        <w:t>as your answer</w:t>
      </w:r>
      <w:r w:rsidR="00FA2D67">
        <w:rPr>
          <w:rFonts w:ascii="Skia" w:hAnsi="Skia"/>
        </w:rPr>
        <w:t>.  If you do not come see me.)</w:t>
      </w:r>
    </w:p>
    <w:p w:rsidR="00DC2CEE" w:rsidRDefault="00DC2CEE" w:rsidP="005040BA">
      <w:pPr>
        <w:rPr>
          <w:rFonts w:ascii="Skia" w:hAnsi="Skia"/>
        </w:rPr>
      </w:pPr>
    </w:p>
    <w:p w:rsidR="00DC2CEE" w:rsidRDefault="00DC2CEE" w:rsidP="005040BA">
      <w:pPr>
        <w:rPr>
          <w:rFonts w:ascii="Skia" w:hAnsi="Skia"/>
        </w:rPr>
      </w:pPr>
    </w:p>
    <w:p w:rsidR="00DC2CEE" w:rsidRDefault="005040BA" w:rsidP="005040BA">
      <w:pPr>
        <w:rPr>
          <w:rFonts w:ascii="Skia" w:hAnsi="Skia"/>
        </w:rPr>
      </w:pPr>
      <w:r w:rsidRPr="00257B1D">
        <w:rPr>
          <w:rFonts w:ascii="Skia" w:hAnsi="Skia"/>
        </w:rPr>
        <w:tab/>
      </w:r>
    </w:p>
    <w:p w:rsidR="00DC2CEE" w:rsidRDefault="005040BA" w:rsidP="005040BA">
      <w:pPr>
        <w:rPr>
          <w:rFonts w:ascii="Skia" w:hAnsi="Skia"/>
        </w:rPr>
      </w:pPr>
      <w:r w:rsidRPr="00257B1D">
        <w:rPr>
          <w:rFonts w:ascii="Skia" w:hAnsi="Skia"/>
        </w:rPr>
        <w:tab/>
      </w:r>
      <w:r w:rsidRPr="00257B1D">
        <w:rPr>
          <w:rFonts w:ascii="Skia" w:hAnsi="Skia"/>
        </w:rPr>
        <w:tab/>
      </w:r>
      <w:r w:rsidRPr="00257B1D">
        <w:rPr>
          <w:rFonts w:ascii="Skia" w:hAnsi="Skia"/>
        </w:rPr>
        <w:tab/>
      </w:r>
    </w:p>
    <w:p w:rsidR="00DC2CEE" w:rsidRDefault="005040BA" w:rsidP="005040BA">
      <w:pPr>
        <w:rPr>
          <w:rFonts w:ascii="Skia" w:hAnsi="Skia"/>
        </w:rPr>
      </w:pPr>
      <w:r w:rsidRPr="00257B1D">
        <w:rPr>
          <w:rFonts w:ascii="Skia" w:hAnsi="Skia"/>
        </w:rPr>
        <w:tab/>
      </w:r>
      <w:r w:rsidRPr="00257B1D">
        <w:rPr>
          <w:rFonts w:ascii="Skia" w:hAnsi="Skia"/>
        </w:rPr>
        <w:tab/>
      </w:r>
      <w:r w:rsidRPr="00257B1D">
        <w:rPr>
          <w:rFonts w:ascii="Skia" w:hAnsi="Skia"/>
        </w:rPr>
        <w:tab/>
      </w:r>
      <w:r w:rsidRPr="00257B1D">
        <w:rPr>
          <w:rFonts w:ascii="Skia" w:hAnsi="Skia"/>
        </w:rPr>
        <w:tab/>
        <w:t xml:space="preserve">        </w:t>
      </w:r>
    </w:p>
    <w:p w:rsidR="005040BA" w:rsidRPr="00257B1D" w:rsidRDefault="005040BA" w:rsidP="005040BA">
      <w:pPr>
        <w:rPr>
          <w:rFonts w:ascii="Skia" w:hAnsi="Skia"/>
        </w:rPr>
      </w:pPr>
      <w:r w:rsidRPr="00257B1D">
        <w:rPr>
          <w:rFonts w:ascii="Skia" w:hAnsi="Skia"/>
        </w:rPr>
        <w:tab/>
      </w:r>
      <w:r w:rsidRPr="00257B1D">
        <w:rPr>
          <w:rFonts w:ascii="Skia" w:hAnsi="Skia"/>
        </w:rPr>
        <w:tab/>
      </w:r>
      <w:r w:rsidRPr="00257B1D">
        <w:rPr>
          <w:rFonts w:ascii="Skia" w:hAnsi="Skia"/>
        </w:rPr>
        <w:tab/>
        <w:t xml:space="preserve">          </w:t>
      </w:r>
    </w:p>
    <w:p w:rsidR="00D97083" w:rsidRDefault="00DC2CEE" w:rsidP="005040BA">
      <w:pPr>
        <w:rPr>
          <w:rFonts w:ascii="Skia" w:hAnsi="Skia"/>
        </w:rPr>
      </w:pPr>
      <w:r>
        <w:rPr>
          <w:rFonts w:ascii="Skia" w:hAnsi="Skia"/>
        </w:rPr>
        <w:t>4. What if we had been given the hypotenuse instead of a leg?  How would we solve it then?</w:t>
      </w:r>
    </w:p>
    <w:p w:rsidR="005040BA" w:rsidRPr="00257B1D" w:rsidRDefault="005040BA" w:rsidP="005040BA">
      <w:pPr>
        <w:rPr>
          <w:rFonts w:ascii="Skia" w:hAnsi="Skia"/>
        </w:rPr>
      </w:pPr>
    </w:p>
    <w:p w:rsidR="005040BA" w:rsidRPr="00257B1D" w:rsidRDefault="006D2A0E" w:rsidP="005040BA">
      <w:pPr>
        <w:rPr>
          <w:rFonts w:ascii="Skia" w:hAnsi="Skia"/>
        </w:rPr>
      </w:pPr>
      <w:r>
        <w:rPr>
          <w:rFonts w:ascii="Skia" w:hAnsi="Skia"/>
          <w:noProof/>
        </w:rPr>
        <w:pict>
          <v:shape id="_x0000_s1114" type="#_x0000_t6" style="position:absolute;margin-left:18pt;margin-top:0;width:81.25pt;height:81.25pt;z-index:251708416;mso-wrap-edited:f;mso-position-horizontal:absolute;mso-position-vertical:absolute" wrapcoords="-708 0 -708 21245 21954 21245 708 0 -708 0"/>
        </w:pict>
      </w:r>
    </w:p>
    <w:p w:rsidR="005040BA" w:rsidRPr="00257B1D" w:rsidRDefault="006D2A0E" w:rsidP="005040BA">
      <w:pPr>
        <w:rPr>
          <w:rFonts w:ascii="Skia" w:hAnsi="Skia"/>
        </w:rPr>
      </w:pPr>
      <w:r>
        <w:rPr>
          <w:rFonts w:ascii="Skia" w:hAnsi="Skia"/>
          <w:noProof/>
        </w:rPr>
        <w:pict>
          <v:shape id="_x0000_s1117" type="#_x0000_t202" style="position:absolute;margin-left:54pt;margin-top:0;width:108pt;height:36pt;z-index:251711488;mso-wrap-edited:f;mso-position-horizontal:absolute;mso-position-vertical:absolute" wrapcoords="0 0 21600 0 21600 21600 0 21600 0 0" filled="f" stroked="f">
            <v:textbox style="mso-next-textbox:#_x0000_s1117">
              <w:txbxContent>
                <w:p w:rsidR="00E27C7A" w:rsidRPr="00257B1D" w:rsidRDefault="00E27C7A" w:rsidP="00D97083">
                  <w:proofErr w:type="gramStart"/>
                  <w:r>
                    <w:rPr>
                      <w:i/>
                    </w:rPr>
                    <w:t>hypotenuse</w:t>
                  </w:r>
                  <w:proofErr w:type="gramEnd"/>
                  <w:r>
                    <w:rPr>
                      <w:i/>
                    </w:rPr>
                    <w:t xml:space="preserve"> = 12</w:t>
                  </w:r>
                </w:p>
              </w:txbxContent>
            </v:textbox>
            <w10:wrap type="tight"/>
          </v:shape>
        </w:pict>
      </w:r>
    </w:p>
    <w:p w:rsidR="005040BA" w:rsidRPr="00257B1D" w:rsidRDefault="005040BA" w:rsidP="005040BA">
      <w:pPr>
        <w:rPr>
          <w:rFonts w:ascii="Skia" w:hAnsi="Skia"/>
        </w:rPr>
      </w:pPr>
    </w:p>
    <w:p w:rsidR="005040BA" w:rsidRPr="00257B1D" w:rsidRDefault="006D2A0E" w:rsidP="005040BA">
      <w:pPr>
        <w:rPr>
          <w:rFonts w:ascii="Skia" w:hAnsi="Skia"/>
        </w:rPr>
      </w:pPr>
      <w:r>
        <w:rPr>
          <w:rFonts w:ascii="Skia" w:hAnsi="Skia"/>
          <w:noProof/>
        </w:rPr>
        <w:pict>
          <v:shape id="_x0000_s1116" type="#_x0000_t202" style="position:absolute;margin-left:-18pt;margin-top:0;width:49.25pt;height:21.9pt;z-index:251710464;mso-wrap-edited:f;mso-position-horizontal:absolute;mso-position-vertical:absolute" wrapcoords="0 0 21600 0 21600 21600 0 21600 0 0" filled="f" stroked="f">
            <v:textbox style="mso-next-textbox:#_x0000_s1116">
              <w:txbxContent>
                <w:p w:rsidR="00E27C7A" w:rsidRPr="00257B1D" w:rsidRDefault="00E27C7A" w:rsidP="00D97083">
                  <w:proofErr w:type="gramStart"/>
                  <w:r w:rsidRPr="00883FCF">
                    <w:rPr>
                      <w:i/>
                    </w:rPr>
                    <w:t>leg</w:t>
                  </w:r>
                  <w:proofErr w:type="gramEnd"/>
                </w:p>
              </w:txbxContent>
            </v:textbox>
            <w10:wrap type="tight"/>
          </v:shape>
        </w:pict>
      </w:r>
    </w:p>
    <w:p w:rsidR="005040BA" w:rsidRPr="00257B1D" w:rsidRDefault="005040BA" w:rsidP="005040BA">
      <w:pPr>
        <w:rPr>
          <w:rFonts w:ascii="Skia" w:hAnsi="Skia"/>
        </w:rPr>
      </w:pPr>
    </w:p>
    <w:p w:rsidR="005040BA" w:rsidRPr="00257B1D" w:rsidRDefault="005040BA" w:rsidP="005040BA">
      <w:pPr>
        <w:rPr>
          <w:rFonts w:ascii="Skia" w:hAnsi="Skia"/>
        </w:rPr>
      </w:pPr>
    </w:p>
    <w:p w:rsidR="005040BA" w:rsidRPr="00257B1D" w:rsidRDefault="005040BA" w:rsidP="005040BA">
      <w:pPr>
        <w:rPr>
          <w:rFonts w:ascii="Skia" w:hAnsi="Skia"/>
        </w:rPr>
      </w:pPr>
    </w:p>
    <w:p w:rsidR="005040BA" w:rsidRPr="00257B1D" w:rsidRDefault="006D2A0E" w:rsidP="005040BA">
      <w:pPr>
        <w:rPr>
          <w:rFonts w:ascii="Skia" w:hAnsi="Skia"/>
        </w:rPr>
      </w:pPr>
      <w:r>
        <w:rPr>
          <w:rFonts w:ascii="Skia" w:hAnsi="Skia"/>
          <w:noProof/>
        </w:rPr>
        <w:pict>
          <v:shape id="_x0000_s1115" type="#_x0000_t202" style="position:absolute;margin-left:36pt;margin-top:6pt;width:49.25pt;height:21.9pt;z-index:251709440;mso-wrap-edited:f;mso-position-horizontal:absolute;mso-position-vertical:absolute" wrapcoords="0 0 21600 0 21600 21600 0 21600 0 0" filled="f" stroked="f">
            <v:textbox style="mso-next-textbox:#_x0000_s1115">
              <w:txbxContent>
                <w:p w:rsidR="00E27C7A" w:rsidRPr="00257B1D" w:rsidRDefault="00E27C7A" w:rsidP="00D97083">
                  <w:proofErr w:type="gramStart"/>
                  <w:r w:rsidRPr="00883FCF">
                    <w:rPr>
                      <w:i/>
                    </w:rPr>
                    <w:t>leg</w:t>
                  </w:r>
                  <w:proofErr w:type="gramEnd"/>
                </w:p>
              </w:txbxContent>
            </v:textbox>
            <w10:wrap type="tight"/>
          </v:shape>
        </w:pict>
      </w:r>
    </w:p>
    <w:p w:rsidR="005040BA" w:rsidRPr="00257B1D" w:rsidRDefault="005040BA" w:rsidP="005040BA">
      <w:pPr>
        <w:rPr>
          <w:rFonts w:ascii="Skia" w:hAnsi="Skia"/>
        </w:rPr>
      </w:pPr>
    </w:p>
    <w:p w:rsidR="005040BA" w:rsidRPr="00257B1D" w:rsidRDefault="005040BA" w:rsidP="005040BA">
      <w:pPr>
        <w:rPr>
          <w:rFonts w:ascii="Skia" w:hAnsi="Skia"/>
        </w:rPr>
      </w:pPr>
    </w:p>
    <w:p w:rsidR="00DC2CEE" w:rsidRDefault="00DC2CEE" w:rsidP="005040BA">
      <w:pPr>
        <w:rPr>
          <w:rFonts w:ascii="Skia" w:hAnsi="Skia"/>
        </w:rPr>
      </w:pPr>
    </w:p>
    <w:p w:rsidR="00FA2D67" w:rsidRDefault="00FA2D67" w:rsidP="005040BA">
      <w:pPr>
        <w:rPr>
          <w:rFonts w:ascii="Skia" w:hAnsi="Skia"/>
        </w:rPr>
      </w:pPr>
      <w:r>
        <w:rPr>
          <w:rFonts w:ascii="Skia" w:hAnsi="Skia"/>
        </w:rPr>
        <w:t xml:space="preserve">5.  In order to go from </w:t>
      </w:r>
      <w:r>
        <w:rPr>
          <w:rFonts w:ascii="Skia" w:hAnsi="Skia"/>
          <w:i/>
        </w:rPr>
        <w:t>leg</w:t>
      </w:r>
      <w:r>
        <w:rPr>
          <w:rFonts w:ascii="Skia" w:hAnsi="Skia"/>
        </w:rPr>
        <w:t xml:space="preserve"> </w:t>
      </w:r>
      <w:r>
        <w:rPr>
          <w:rFonts w:ascii="Skia" w:hAnsi="Skia"/>
        </w:rPr>
        <w:sym w:font="Symbol" w:char="F0DE"/>
      </w:r>
      <w:r>
        <w:rPr>
          <w:rFonts w:ascii="Skia" w:hAnsi="Skia"/>
        </w:rPr>
        <w:t xml:space="preserve"> </w:t>
      </w:r>
      <w:r>
        <w:rPr>
          <w:rFonts w:ascii="Skia" w:hAnsi="Skia"/>
          <w:i/>
        </w:rPr>
        <w:t>hypotenuse</w:t>
      </w:r>
      <w:r>
        <w:rPr>
          <w:rFonts w:ascii="Skia" w:hAnsi="Skia"/>
        </w:rPr>
        <w:t xml:space="preserve"> we multiplied by</w:t>
      </w:r>
      <w:r w:rsidRPr="000A0AEE">
        <w:rPr>
          <w:position w:val="-4"/>
        </w:rPr>
        <w:object w:dxaOrig="360" w:dyaOrig="300">
          <v:shape id="_x0000_i1030" type="#_x0000_t75" style="width:18.4pt;height:15.2pt" o:ole="">
            <v:imagedata r:id="rId19" r:pict="rId20" o:title=""/>
          </v:shape>
          <o:OLEObject Type="Embed" ProgID="Equation.3" ShapeID="_x0000_i1030" DrawAspect="Content" ObjectID="_1293970081" r:id="rId21"/>
        </w:object>
      </w:r>
      <w:r>
        <w:t xml:space="preserve"> </w:t>
      </w:r>
      <w:r>
        <w:rPr>
          <w:rFonts w:ascii="Skia" w:hAnsi="Skia"/>
        </w:rPr>
        <w:t xml:space="preserve">thus, </w:t>
      </w:r>
    </w:p>
    <w:p w:rsidR="00FA2D67" w:rsidRDefault="00FA2D67" w:rsidP="005040BA">
      <w:pPr>
        <w:rPr>
          <w:rFonts w:ascii="Skia" w:hAnsi="Skia"/>
        </w:rPr>
      </w:pPr>
      <w:r>
        <w:rPr>
          <w:rFonts w:ascii="Skia" w:hAnsi="Skia"/>
        </w:rPr>
        <w:t xml:space="preserve">     </w:t>
      </w:r>
      <w:proofErr w:type="gramStart"/>
      <w:r>
        <w:rPr>
          <w:rFonts w:ascii="Skia" w:hAnsi="Skia"/>
        </w:rPr>
        <w:t>in</w:t>
      </w:r>
      <w:proofErr w:type="gramEnd"/>
      <w:r>
        <w:rPr>
          <w:rFonts w:ascii="Skia" w:hAnsi="Skia"/>
        </w:rPr>
        <w:t xml:space="preserve"> order to go from </w:t>
      </w:r>
      <w:r>
        <w:rPr>
          <w:rFonts w:ascii="Skia" w:hAnsi="Skia"/>
          <w:i/>
        </w:rPr>
        <w:t>hypotenuse</w:t>
      </w:r>
      <w:r>
        <w:rPr>
          <w:rFonts w:ascii="Skia" w:hAnsi="Skia"/>
        </w:rPr>
        <w:t xml:space="preserve"> </w:t>
      </w:r>
      <w:r>
        <w:rPr>
          <w:rFonts w:ascii="Skia" w:hAnsi="Skia"/>
        </w:rPr>
        <w:sym w:font="Symbol" w:char="F0DE"/>
      </w:r>
      <w:r>
        <w:rPr>
          <w:rFonts w:ascii="Skia" w:hAnsi="Skia"/>
        </w:rPr>
        <w:t xml:space="preserve"> </w:t>
      </w:r>
      <w:r>
        <w:rPr>
          <w:rFonts w:ascii="Skia" w:hAnsi="Skia"/>
          <w:i/>
        </w:rPr>
        <w:t>leg</w:t>
      </w:r>
      <w:r>
        <w:rPr>
          <w:rFonts w:ascii="Skia" w:hAnsi="Skia"/>
        </w:rPr>
        <w:t xml:space="preserve"> we should </w:t>
      </w:r>
      <w:r>
        <w:rPr>
          <w:rFonts w:ascii="Skia" w:hAnsi="Skia"/>
        </w:rPr>
        <w:softHyphen/>
        <w:t xml:space="preserve">___________ by </w:t>
      </w:r>
      <w:r w:rsidRPr="000A0AEE">
        <w:rPr>
          <w:position w:val="-4"/>
        </w:rPr>
        <w:object w:dxaOrig="360" w:dyaOrig="300">
          <v:shape id="_x0000_i1031" type="#_x0000_t75" style="width:18.4pt;height:15.2pt" o:ole="">
            <v:imagedata r:id="rId22" r:pict="rId23" o:title=""/>
          </v:shape>
          <o:OLEObject Type="Embed" ProgID="Equation.3" ShapeID="_x0000_i1031" DrawAspect="Content" ObjectID="_1293970082" r:id="rId24"/>
        </w:object>
      </w:r>
      <w:r>
        <w:rPr>
          <w:rFonts w:ascii="Skia" w:hAnsi="Skia"/>
        </w:rPr>
        <w:t>.</w:t>
      </w:r>
    </w:p>
    <w:p w:rsidR="003D38E3" w:rsidRDefault="003D38E3" w:rsidP="005040BA">
      <w:pPr>
        <w:rPr>
          <w:rFonts w:ascii="Skia" w:hAnsi="Skia"/>
        </w:rPr>
      </w:pPr>
    </w:p>
    <w:p w:rsidR="00FA2D67" w:rsidRDefault="00FA2D67" w:rsidP="005040BA">
      <w:pPr>
        <w:rPr>
          <w:rFonts w:ascii="Skia" w:hAnsi="Skia"/>
        </w:rPr>
      </w:pPr>
    </w:p>
    <w:p w:rsidR="003D38E3" w:rsidRDefault="00FA2D67" w:rsidP="005040BA">
      <w:pPr>
        <w:rPr>
          <w:rFonts w:ascii="Skia" w:hAnsi="Skia"/>
        </w:rPr>
      </w:pPr>
      <w:r>
        <w:rPr>
          <w:rFonts w:ascii="Skia" w:hAnsi="Skia"/>
        </w:rPr>
        <w:t xml:space="preserve">6.  </w:t>
      </w:r>
      <w:r w:rsidR="003D38E3">
        <w:rPr>
          <w:rFonts w:ascii="Skia" w:hAnsi="Skia"/>
        </w:rPr>
        <w:t>If you did not put the word divide up in the blank space below, hit yourself on the head, write it in, and continue reading.  Now we must a</w:t>
      </w:r>
      <w:r>
        <w:rPr>
          <w:rFonts w:ascii="Skia" w:hAnsi="Skia"/>
        </w:rPr>
        <w:t>ctually solve the problem</w:t>
      </w:r>
      <w:r w:rsidR="003D38E3">
        <w:rPr>
          <w:rFonts w:ascii="Skia" w:hAnsi="Skia"/>
        </w:rPr>
        <w:t>.  Do so</w:t>
      </w:r>
      <w:r>
        <w:rPr>
          <w:rFonts w:ascii="Skia" w:hAnsi="Skia"/>
        </w:rPr>
        <w:t xml:space="preserve"> in the space below.  (Remember we don’t like square roots in the bottom of our fractions.)  You should get </w:t>
      </w:r>
      <w:r w:rsidR="003D38E3">
        <w:rPr>
          <w:rFonts w:ascii="Skia" w:hAnsi="Skia"/>
        </w:rPr>
        <w:t>6</w:t>
      </w:r>
      <w:r w:rsidR="003D38E3" w:rsidRPr="000A0AEE">
        <w:rPr>
          <w:position w:val="-4"/>
        </w:rPr>
        <w:object w:dxaOrig="360" w:dyaOrig="300">
          <v:shape id="_x0000_i1032" type="#_x0000_t75" style="width:18.4pt;height:15.2pt" o:ole="">
            <v:imagedata r:id="rId25" r:pict="rId26" o:title=""/>
          </v:shape>
          <o:OLEObject Type="Embed" ProgID="Equation.3" ShapeID="_x0000_i1032" DrawAspect="Content" ObjectID="_1293970083" r:id="rId27"/>
        </w:object>
      </w:r>
      <w:r w:rsidR="003D38E3">
        <w:rPr>
          <w:rFonts w:ascii="Skia" w:hAnsi="Skia"/>
        </w:rPr>
        <w:t xml:space="preserve">.  If you did not please come see me and I will help you. </w:t>
      </w:r>
      <w:r w:rsidR="003D38E3" w:rsidRPr="003D38E3">
        <w:rPr>
          <w:rFonts w:ascii="Skia" w:hAnsi="Skia"/>
        </w:rPr>
        <w:sym w:font="Wingdings" w:char="F04A"/>
      </w:r>
    </w:p>
    <w:p w:rsidR="003D38E3" w:rsidRDefault="003D38E3" w:rsidP="005040BA">
      <w:pPr>
        <w:rPr>
          <w:rFonts w:ascii="Skia" w:hAnsi="Skia"/>
        </w:rPr>
      </w:pPr>
    </w:p>
    <w:p w:rsidR="003D38E3" w:rsidRDefault="003D38E3" w:rsidP="005040BA">
      <w:pPr>
        <w:rPr>
          <w:rFonts w:ascii="Skia" w:hAnsi="Skia"/>
        </w:rPr>
      </w:pPr>
    </w:p>
    <w:p w:rsidR="003D38E3" w:rsidRDefault="003D38E3" w:rsidP="005040BA">
      <w:pPr>
        <w:rPr>
          <w:rFonts w:ascii="Skia" w:hAnsi="Skia"/>
        </w:rPr>
      </w:pPr>
    </w:p>
    <w:p w:rsidR="003D38E3" w:rsidRDefault="003D38E3" w:rsidP="005040BA">
      <w:pPr>
        <w:rPr>
          <w:rFonts w:ascii="Skia" w:hAnsi="Skia"/>
        </w:rPr>
      </w:pPr>
    </w:p>
    <w:p w:rsidR="003D38E3" w:rsidRDefault="003D38E3" w:rsidP="005040BA">
      <w:pPr>
        <w:rPr>
          <w:rFonts w:ascii="Skia" w:hAnsi="Skia"/>
        </w:rPr>
      </w:pPr>
    </w:p>
    <w:p w:rsidR="003D38E3" w:rsidRDefault="003D38E3" w:rsidP="005040BA">
      <w:pPr>
        <w:rPr>
          <w:rFonts w:ascii="Skia" w:hAnsi="Skia"/>
        </w:rPr>
      </w:pPr>
    </w:p>
    <w:p w:rsidR="005040BA" w:rsidRPr="003D38E3" w:rsidRDefault="005040BA" w:rsidP="005040BA">
      <w:pPr>
        <w:rPr>
          <w:rFonts w:ascii="Skia" w:hAnsi="Skia"/>
        </w:rPr>
      </w:pPr>
    </w:p>
    <w:p w:rsidR="005040BA" w:rsidRPr="00257B1D" w:rsidRDefault="006D2A0E" w:rsidP="005040BA">
      <w:pPr>
        <w:rPr>
          <w:rFonts w:ascii="Skia" w:hAnsi="Skia"/>
        </w:rPr>
      </w:pPr>
      <w:r w:rsidRPr="006D2A0E">
        <w:rPr>
          <w:rFonts w:ascii="Skia" w:hAnsi="Skia"/>
        </w:rPr>
        <w:pict>
          <v:shape id="_x0000_i1033" type="#_x0000_t75" style="width:496.5pt;height:1.6pt" o:hrpct="0" o:hralign="center" o:hr="t">
            <v:imagedata r:id="rId28" o:title="Default Line"/>
          </v:shape>
        </w:pict>
      </w:r>
    </w:p>
    <w:p w:rsidR="005040BA" w:rsidRPr="00257B1D" w:rsidRDefault="006D2A0E" w:rsidP="005040BA">
      <w:pPr>
        <w:rPr>
          <w:rFonts w:ascii="Skia" w:hAnsi="Skia"/>
        </w:rPr>
      </w:pPr>
      <w:r w:rsidRPr="006D2A0E">
        <w:rPr>
          <w:rFonts w:ascii="Skia" w:hAnsi="Skia"/>
          <w:b/>
        </w:rPr>
        <w:pict>
          <v:shape id="_x0000_s1072" type="#_x0000_t75" style="position:absolute;margin-left:6in;margin-top:10.55pt;width:83.1pt;height:19.35pt;z-index:251699200;mso-position-horizontal:absolute;mso-position-vertical:absolute">
            <v:imagedata r:id="rId29" r:pict="rId30" o:title=""/>
          </v:shape>
          <o:OLEObject Type="Embed" ProgID="Equation.DSMT4" ShapeID="_x0000_s1072" DrawAspect="Content" ObjectID="_1293970090" r:id="rId31"/>
        </w:pict>
      </w:r>
      <w:r w:rsidR="005040BA" w:rsidRPr="00257B1D">
        <w:rPr>
          <w:rFonts w:ascii="Skia" w:hAnsi="Skia"/>
          <w:b/>
        </w:rPr>
        <w:t xml:space="preserve">Now, let’s </w:t>
      </w:r>
      <w:r w:rsidR="00D97083">
        <w:rPr>
          <w:rFonts w:ascii="Skia" w:hAnsi="Skia"/>
          <w:b/>
        </w:rPr>
        <w:t>work with</w:t>
      </w:r>
      <w:r w:rsidR="005040BA" w:rsidRPr="00257B1D">
        <w:rPr>
          <w:rFonts w:ascii="Skia" w:hAnsi="Skia"/>
          <w:b/>
        </w:rPr>
        <w:t xml:space="preserve"> 30-60-90 triangles.</w:t>
      </w:r>
      <w:r w:rsidR="005040BA" w:rsidRPr="00257B1D">
        <w:rPr>
          <w:rFonts w:ascii="Skia" w:hAnsi="Skia"/>
        </w:rPr>
        <w:t xml:space="preserve"> </w:t>
      </w:r>
    </w:p>
    <w:p w:rsidR="005040BA" w:rsidRPr="00257B1D" w:rsidRDefault="005040BA" w:rsidP="005040BA">
      <w:pPr>
        <w:rPr>
          <w:rFonts w:ascii="Skia" w:hAnsi="Skia"/>
        </w:rPr>
      </w:pPr>
    </w:p>
    <w:p w:rsidR="005040BA" w:rsidRPr="00257B1D" w:rsidRDefault="006D2A0E" w:rsidP="005040BA">
      <w:pPr>
        <w:rPr>
          <w:rFonts w:ascii="Skia" w:hAnsi="Skia"/>
        </w:rPr>
      </w:pPr>
      <w:r>
        <w:rPr>
          <w:rFonts w:ascii="Skia" w:hAnsi="Skia"/>
        </w:rPr>
        <w:pict>
          <v:shape id="_x0000_s1073" type="#_x0000_t75" style="position:absolute;margin-left:430.4pt;margin-top:6.95pt;width:105.45pt;height:16.4pt;z-index:251700224;mso-position-horizontal:absolute;mso-position-vertical:absolute">
            <v:imagedata r:id="rId32" r:pict="rId33" o:title=""/>
          </v:shape>
          <o:OLEObject Type="Embed" ProgID="Equation.DSMT4" ShapeID="_x0000_s1073" DrawAspect="Content" ObjectID="_1293970091" r:id="rId34"/>
        </w:pict>
      </w:r>
    </w:p>
    <w:p w:rsidR="005A39BE" w:rsidRDefault="006D2A0E" w:rsidP="005A39BE">
      <w:pPr>
        <w:rPr>
          <w:rFonts w:ascii="Skia" w:hAnsi="Skia"/>
        </w:rPr>
      </w:pPr>
      <w:r>
        <w:rPr>
          <w:rFonts w:ascii="Skia" w:hAnsi="Skia"/>
        </w:rPr>
        <w:pict>
          <v:shape id="_x0000_s1068" type="#_x0000_t202" style="position:absolute;margin-left:414pt;margin-top:10.55pt;width:71.75pt;height:21.15pt;z-index:251695104;mso-position-horizontal:absolute;mso-position-vertical:absolute" filled="f" stroked="f">
            <v:textbox style="mso-next-textbox:#_x0000_s1068">
              <w:txbxContent>
                <w:p w:rsidR="00E27C7A" w:rsidRPr="00883FCF" w:rsidRDefault="00E27C7A" w:rsidP="005040BA">
                  <w:pPr>
                    <w:rPr>
                      <w:i/>
                    </w:rPr>
                  </w:pPr>
                  <w:proofErr w:type="gramStart"/>
                  <w:r w:rsidRPr="00883FCF">
                    <w:rPr>
                      <w:i/>
                    </w:rPr>
                    <w:t>hypotenuse</w:t>
                  </w:r>
                  <w:proofErr w:type="gramEnd"/>
                </w:p>
              </w:txbxContent>
            </v:textbox>
          </v:shape>
        </w:pict>
      </w:r>
      <w:r>
        <w:rPr>
          <w:rFonts w:ascii="Skia" w:hAnsi="Skia"/>
        </w:rPr>
        <w:pict>
          <v:shape id="_x0000_s1065" type="#_x0000_t6" style="position:absolute;margin-left:378pt;margin-top:10.55pt;width:111.5pt;height:60.9pt;z-index:-251624448;mso-position-horizontal:absolute;mso-position-vertical:absolute" strokeweight="2.25pt"/>
        </w:pict>
      </w:r>
      <w:r w:rsidR="005A39BE">
        <w:rPr>
          <w:rFonts w:ascii="Skia" w:hAnsi="Skia"/>
        </w:rPr>
        <w:t>The first thing that you should notice is that there</w:t>
      </w:r>
    </w:p>
    <w:p w:rsidR="005A39BE" w:rsidRDefault="006D2A0E" w:rsidP="005A39BE">
      <w:pPr>
        <w:rPr>
          <w:rFonts w:ascii="Skia" w:hAnsi="Skia"/>
        </w:rPr>
      </w:pPr>
      <w:r>
        <w:rPr>
          <w:rFonts w:ascii="Skia" w:hAnsi="Skia"/>
        </w:rPr>
        <w:pict>
          <v:shape id="_x0000_s1069" type="#_x0000_t202" style="position:absolute;margin-left:374pt;margin-top:8.55pt;width:35.85pt;height:21.15pt;z-index:251696128;mso-position-horizontal:absolute;mso-position-vertical:absolute" filled="f" stroked="f">
            <v:textbox style="mso-next-textbox:#_x0000_s1069">
              <w:txbxContent>
                <w:p w:rsidR="00E27C7A" w:rsidRPr="00613F7F" w:rsidRDefault="00E27C7A" w:rsidP="005040BA">
                  <w:r w:rsidRPr="00613F7F">
                    <w:t>60</w:t>
                  </w:r>
                  <w:r w:rsidRPr="00613F7F">
                    <w:sym w:font="Symbol" w:char="F0B0"/>
                  </w:r>
                </w:p>
              </w:txbxContent>
            </v:textbox>
          </v:shape>
        </w:pict>
      </w:r>
      <w:proofErr w:type="gramStart"/>
      <w:r w:rsidR="005A39BE">
        <w:rPr>
          <w:rFonts w:ascii="Skia" w:hAnsi="Skia"/>
        </w:rPr>
        <w:t>are</w:t>
      </w:r>
      <w:proofErr w:type="gramEnd"/>
      <w:r w:rsidR="005A39BE">
        <w:rPr>
          <w:rFonts w:ascii="Skia" w:hAnsi="Skia"/>
        </w:rPr>
        <w:t xml:space="preserve"> now two distinct legs.  How can we tell the </w:t>
      </w:r>
    </w:p>
    <w:p w:rsidR="005A39BE" w:rsidRDefault="006D2A0E" w:rsidP="005A39BE">
      <w:pPr>
        <w:rPr>
          <w:rFonts w:ascii="Skia" w:hAnsi="Skia"/>
        </w:rPr>
      </w:pPr>
      <w:r>
        <w:rPr>
          <w:rFonts w:ascii="Skia" w:hAnsi="Skia"/>
        </w:rPr>
        <w:pict>
          <v:shape id="_x0000_s1066" type="#_x0000_t202" style="position:absolute;margin-left:342.8pt;margin-top:6.95pt;width:46.85pt;height:21.15pt;z-index:251693056;mso-position-horizontal:absolute;mso-position-vertical:absolute" filled="f" stroked="f">
            <v:textbox style="mso-next-textbox:#_x0000_s1066">
              <w:txbxContent>
                <w:p w:rsidR="00E27C7A" w:rsidRPr="00883FCF" w:rsidRDefault="00E27C7A" w:rsidP="005040BA">
                  <w:pPr>
                    <w:rPr>
                      <w:i/>
                    </w:rPr>
                  </w:pPr>
                  <w:proofErr w:type="gramStart"/>
                  <w:r w:rsidRPr="00883FCF">
                    <w:rPr>
                      <w:i/>
                    </w:rPr>
                    <w:t>leg</w:t>
                  </w:r>
                  <w:proofErr w:type="gramEnd"/>
                  <w:r w:rsidRPr="00883FCF">
                    <w:rPr>
                      <w:i/>
                    </w:rPr>
                    <w:t xml:space="preserve"> 1</w:t>
                  </w:r>
                </w:p>
              </w:txbxContent>
            </v:textbox>
          </v:shape>
        </w:pict>
      </w:r>
      <w:proofErr w:type="gramStart"/>
      <w:r w:rsidR="00322AFF">
        <w:rPr>
          <w:rFonts w:ascii="Skia" w:hAnsi="Skia"/>
        </w:rPr>
        <w:t>difference</w:t>
      </w:r>
      <w:proofErr w:type="gramEnd"/>
      <w:r w:rsidR="00322AFF">
        <w:rPr>
          <w:rFonts w:ascii="Skia" w:hAnsi="Skia"/>
        </w:rPr>
        <w:t xml:space="preserve"> between them?</w:t>
      </w:r>
    </w:p>
    <w:p w:rsidR="005A39BE" w:rsidRPr="00322AFF" w:rsidRDefault="005A39BE" w:rsidP="005040BA"/>
    <w:p w:rsidR="00322AFF" w:rsidRDefault="006D2A0E" w:rsidP="005040BA">
      <w:pPr>
        <w:rPr>
          <w:rFonts w:ascii="Skia" w:hAnsi="Skia"/>
        </w:rPr>
      </w:pPr>
      <w:r>
        <w:rPr>
          <w:rFonts w:ascii="Skia" w:hAnsi="Skia"/>
        </w:rPr>
        <w:pict>
          <v:shape id="_x0000_s1071" type="#_x0000_t202" style="position:absolute;margin-left:434.8pt;margin-top:1.55pt;width:35.9pt;height:21.15pt;z-index:251698176;mso-position-horizontal:absolute;mso-position-vertical:absolute" filled="f" stroked="f">
            <v:textbox style="mso-next-textbox:#_x0000_s1071">
              <w:txbxContent>
                <w:p w:rsidR="00E27C7A" w:rsidRPr="00613F7F" w:rsidRDefault="00E27C7A" w:rsidP="005040BA">
                  <w:r w:rsidRPr="00613F7F">
                    <w:t>30</w:t>
                  </w:r>
                  <w:r w:rsidRPr="00613F7F">
                    <w:sym w:font="Symbol" w:char="F0B0"/>
                  </w:r>
                </w:p>
              </w:txbxContent>
            </v:textbox>
          </v:shape>
        </w:pict>
      </w:r>
    </w:p>
    <w:p w:rsidR="00322AFF" w:rsidRDefault="006D2A0E" w:rsidP="005040BA">
      <w:pPr>
        <w:rPr>
          <w:rFonts w:ascii="Skia" w:hAnsi="Skia"/>
        </w:rPr>
      </w:pPr>
      <w:r>
        <w:rPr>
          <w:rFonts w:ascii="Skia" w:hAnsi="Skia"/>
        </w:rPr>
        <w:pict>
          <v:shape id="_x0000_s1067" type="#_x0000_t202" style="position:absolute;margin-left:405.6pt;margin-top:11.35pt;width:56.7pt;height:21.15pt;z-index:251694080;mso-position-horizontal:absolute;mso-position-vertical:absolute" filled="f" stroked="f">
            <v:textbox style="mso-next-textbox:#_x0000_s1067">
              <w:txbxContent>
                <w:p w:rsidR="00E27C7A" w:rsidRPr="00883FCF" w:rsidRDefault="00E27C7A" w:rsidP="005040BA">
                  <w:pPr>
                    <w:rPr>
                      <w:i/>
                    </w:rPr>
                  </w:pPr>
                  <w:proofErr w:type="gramStart"/>
                  <w:r w:rsidRPr="00883FCF">
                    <w:rPr>
                      <w:i/>
                    </w:rPr>
                    <w:t>leg</w:t>
                  </w:r>
                  <w:proofErr w:type="gramEnd"/>
                  <w:r w:rsidRPr="00883FCF">
                    <w:rPr>
                      <w:i/>
                    </w:rPr>
                    <w:t xml:space="preserve"> 2</w:t>
                  </w:r>
                </w:p>
              </w:txbxContent>
            </v:textbox>
          </v:shape>
        </w:pict>
      </w:r>
    </w:p>
    <w:p w:rsidR="00322AFF" w:rsidRDefault="00322AFF" w:rsidP="005040BA">
      <w:pPr>
        <w:rPr>
          <w:rFonts w:ascii="Skia" w:hAnsi="Skia"/>
        </w:rPr>
      </w:pPr>
      <w:r>
        <w:rPr>
          <w:rFonts w:ascii="Skia" w:hAnsi="Skia"/>
        </w:rPr>
        <w:t xml:space="preserve">I like to think of the three sides as: small, medium, </w:t>
      </w:r>
    </w:p>
    <w:p w:rsidR="00322AFF" w:rsidRDefault="00322AFF" w:rsidP="005040BA">
      <w:pPr>
        <w:rPr>
          <w:rFonts w:ascii="Skia" w:hAnsi="Skia"/>
        </w:rPr>
      </w:pPr>
      <w:proofErr w:type="gramStart"/>
      <w:r>
        <w:rPr>
          <w:rFonts w:ascii="Skia" w:hAnsi="Skia"/>
        </w:rPr>
        <w:t>and</w:t>
      </w:r>
      <w:proofErr w:type="gramEnd"/>
      <w:r>
        <w:rPr>
          <w:rFonts w:ascii="Skia" w:hAnsi="Skia"/>
        </w:rPr>
        <w:t xml:space="preserve"> large.  </w:t>
      </w:r>
      <w:r w:rsidR="005040BA" w:rsidRPr="00257B1D">
        <w:rPr>
          <w:rFonts w:ascii="Skia" w:hAnsi="Skia"/>
        </w:rPr>
        <w:t xml:space="preserve">This means I can label the picture and </w:t>
      </w:r>
    </w:p>
    <w:p w:rsidR="005040BA" w:rsidRPr="00257B1D" w:rsidRDefault="005040BA" w:rsidP="005040BA">
      <w:pPr>
        <w:rPr>
          <w:rFonts w:ascii="Skia" w:hAnsi="Skia"/>
        </w:rPr>
      </w:pPr>
      <w:proofErr w:type="gramStart"/>
      <w:r w:rsidRPr="00257B1D">
        <w:rPr>
          <w:rFonts w:ascii="Skia" w:hAnsi="Skia"/>
        </w:rPr>
        <w:t>write</w:t>
      </w:r>
      <w:proofErr w:type="gramEnd"/>
      <w:r w:rsidRPr="00257B1D">
        <w:rPr>
          <w:rFonts w:ascii="Skia" w:hAnsi="Skia"/>
        </w:rPr>
        <w:t xml:space="preserve"> the </w:t>
      </w:r>
      <w:r w:rsidR="00322AFF">
        <w:rPr>
          <w:rFonts w:ascii="Skia" w:hAnsi="Skia"/>
        </w:rPr>
        <w:t>equations</w:t>
      </w:r>
      <w:r w:rsidRPr="00257B1D">
        <w:rPr>
          <w:rFonts w:ascii="Skia" w:hAnsi="Skia"/>
        </w:rPr>
        <w:t xml:space="preserve"> like this:</w:t>
      </w:r>
    </w:p>
    <w:p w:rsidR="005040BA" w:rsidRPr="00257B1D" w:rsidRDefault="006D2A0E" w:rsidP="005040BA">
      <w:pPr>
        <w:rPr>
          <w:rFonts w:ascii="Skia" w:hAnsi="Skia"/>
        </w:rPr>
      </w:pPr>
      <w:r>
        <w:rPr>
          <w:rFonts w:ascii="Skia" w:hAnsi="Skia"/>
        </w:rPr>
        <w:pict>
          <v:shape id="_x0000_s1063" type="#_x0000_t75" style="position:absolute;margin-left:86.45pt;margin-top:10.95pt;width:102.1pt;height:17.3pt;z-index:251689984">
            <v:imagedata r:id="rId35" r:pict="rId36" o:title=""/>
          </v:shape>
          <o:OLEObject Type="Embed" ProgID="Equation.DSMT4" ShapeID="_x0000_s1063" DrawAspect="Content" ObjectID="_1293970092" r:id="rId37"/>
        </w:pict>
      </w:r>
    </w:p>
    <w:p w:rsidR="005040BA" w:rsidRPr="00257B1D" w:rsidRDefault="005040BA" w:rsidP="005040BA">
      <w:pPr>
        <w:rPr>
          <w:rFonts w:ascii="Skia" w:hAnsi="Skia"/>
        </w:rPr>
      </w:pPr>
    </w:p>
    <w:p w:rsidR="005040BA" w:rsidRPr="00257B1D" w:rsidRDefault="006D2A0E" w:rsidP="005040BA">
      <w:pPr>
        <w:rPr>
          <w:rFonts w:ascii="Skia" w:hAnsi="Skia"/>
        </w:rPr>
      </w:pPr>
      <w:r>
        <w:rPr>
          <w:rFonts w:ascii="Skia" w:hAnsi="Skia"/>
        </w:rPr>
        <w:pict>
          <v:shape id="_x0000_s1064" type="#_x0000_t75" style="position:absolute;margin-left:92.85pt;margin-top:7.95pt;width:81.6pt;height:16.4pt;z-index:251691008">
            <v:imagedata r:id="rId38" r:pict="rId39" o:title=""/>
          </v:shape>
          <o:OLEObject Type="Embed" ProgID="Equation.DSMT4" ShapeID="_x0000_s1064" DrawAspect="Content" ObjectID="_1293970093" r:id="rId40"/>
        </w:pict>
      </w:r>
    </w:p>
    <w:p w:rsidR="005040BA" w:rsidRPr="00257B1D" w:rsidRDefault="005040BA" w:rsidP="005040BA">
      <w:pPr>
        <w:rPr>
          <w:rFonts w:ascii="Skia" w:hAnsi="Skia"/>
        </w:rPr>
      </w:pPr>
    </w:p>
    <w:p w:rsidR="005040BA" w:rsidRPr="00257B1D" w:rsidRDefault="006D2A0E" w:rsidP="005040BA">
      <w:pPr>
        <w:rPr>
          <w:rFonts w:ascii="Skia" w:hAnsi="Skia"/>
        </w:rPr>
      </w:pPr>
      <w:r>
        <w:rPr>
          <w:rFonts w:ascii="Skia" w:hAnsi="Skia"/>
        </w:rPr>
        <w:pict>
          <v:shape id="_x0000_s1059" type="#_x0000_t202" style="position:absolute;margin-left:108.15pt;margin-top:8.8pt;width:71.75pt;height:21.15pt;z-index:251685888;mso-position-horizontal:absolute;mso-position-vertical:absolute" filled="f" stroked="f">
            <v:textbox style="mso-next-textbox:#_x0000_s1059">
              <w:txbxContent>
                <w:p w:rsidR="00E27C7A" w:rsidRPr="00883FCF" w:rsidRDefault="00E27C7A" w:rsidP="005040BA">
                  <w:pPr>
                    <w:rPr>
                      <w:i/>
                    </w:rPr>
                  </w:pPr>
                  <w:proofErr w:type="gramStart"/>
                  <w:r w:rsidRPr="00883FCF">
                    <w:rPr>
                      <w:i/>
                    </w:rPr>
                    <w:t>large</w:t>
                  </w:r>
                  <w:proofErr w:type="gramEnd"/>
                </w:p>
              </w:txbxContent>
            </v:textbox>
          </v:shape>
        </w:pict>
      </w:r>
      <w:r>
        <w:rPr>
          <w:rFonts w:ascii="Skia" w:hAnsi="Skia"/>
        </w:rPr>
        <w:pict>
          <v:shape id="_x0000_s1060" type="#_x0000_t202" style="position:absolute;margin-left:64.8pt;margin-top:10pt;width:35.85pt;height:21.15pt;z-index:251686912;mso-position-horizontal:absolute;mso-position-vertical:absolute" filled="f" stroked="f">
            <v:textbox style="mso-next-textbox:#_x0000_s1060">
              <w:txbxContent>
                <w:p w:rsidR="00E27C7A" w:rsidRPr="00613F7F" w:rsidRDefault="00E27C7A" w:rsidP="005040BA">
                  <w:r w:rsidRPr="00613F7F">
                    <w:t>60</w:t>
                  </w:r>
                  <w:r w:rsidRPr="00613F7F">
                    <w:sym w:font="Symbol" w:char="F0B0"/>
                  </w:r>
                </w:p>
              </w:txbxContent>
            </v:textbox>
          </v:shape>
        </w:pict>
      </w:r>
      <w:r>
        <w:rPr>
          <w:rFonts w:ascii="Skia" w:hAnsi="Skia"/>
        </w:rPr>
        <w:pict>
          <v:shape id="_x0000_s1056" type="#_x0000_t6" style="position:absolute;margin-left:69.85pt;margin-top:3.5pt;width:111.5pt;height:60.9pt;z-index:251682816" strokeweight="2.25pt"/>
        </w:pict>
      </w:r>
    </w:p>
    <w:p w:rsidR="005040BA" w:rsidRPr="00257B1D" w:rsidRDefault="005040BA" w:rsidP="005040BA">
      <w:pPr>
        <w:rPr>
          <w:rFonts w:ascii="Skia" w:hAnsi="Skia"/>
        </w:rPr>
      </w:pPr>
    </w:p>
    <w:p w:rsidR="005040BA" w:rsidRPr="00257B1D" w:rsidRDefault="006D2A0E" w:rsidP="005040BA">
      <w:pPr>
        <w:rPr>
          <w:rFonts w:ascii="Skia" w:hAnsi="Skia"/>
        </w:rPr>
      </w:pPr>
      <w:r>
        <w:rPr>
          <w:rFonts w:ascii="Skia" w:hAnsi="Skia"/>
        </w:rPr>
        <w:pict>
          <v:shape id="_x0000_s1057" type="#_x0000_t202" style="position:absolute;margin-left:29.1pt;margin-top:3.85pt;width:46.85pt;height:21.15pt;z-index:251683840;mso-position-horizontal:absolute;mso-position-vertical:absolute" filled="f" stroked="f">
            <v:textbox style="mso-next-textbox:#_x0000_s1057">
              <w:txbxContent>
                <w:p w:rsidR="00E27C7A" w:rsidRPr="00883FCF" w:rsidRDefault="00E27C7A" w:rsidP="005040BA">
                  <w:pPr>
                    <w:rPr>
                      <w:i/>
                    </w:rPr>
                  </w:pPr>
                  <w:proofErr w:type="gramStart"/>
                  <w:r w:rsidRPr="00883FCF">
                    <w:rPr>
                      <w:i/>
                    </w:rPr>
                    <w:t>small</w:t>
                  </w:r>
                  <w:proofErr w:type="gramEnd"/>
                </w:p>
              </w:txbxContent>
            </v:textbox>
          </v:shape>
        </w:pict>
      </w:r>
      <w:r>
        <w:rPr>
          <w:rFonts w:ascii="Skia" w:hAnsi="Skia"/>
        </w:rPr>
        <w:pict>
          <v:shape id="_x0000_s1061" type="#_x0000_t202" style="position:absolute;margin-left:67.3pt;margin-top:6.4pt;width:35.85pt;height:21.15pt;z-index:251687936" filled="f" stroked="f">
            <v:textbox style="mso-next-textbox:#_x0000_s1061">
              <w:txbxContent>
                <w:p w:rsidR="00E27C7A" w:rsidRPr="00883FCF" w:rsidRDefault="00E27C7A" w:rsidP="005040BA">
                  <w:pPr>
                    <w:rPr>
                      <w:i/>
                    </w:rPr>
                  </w:pPr>
                </w:p>
              </w:txbxContent>
            </v:textbox>
          </v:shape>
        </w:pict>
      </w:r>
    </w:p>
    <w:p w:rsidR="005040BA" w:rsidRPr="00257B1D" w:rsidRDefault="006D2A0E" w:rsidP="005040BA">
      <w:pPr>
        <w:rPr>
          <w:rFonts w:ascii="Skia" w:hAnsi="Skia"/>
        </w:rPr>
      </w:pPr>
      <w:r>
        <w:rPr>
          <w:rFonts w:ascii="Skia" w:hAnsi="Skia"/>
        </w:rPr>
        <w:pict>
          <v:shape id="_x0000_s1062" type="#_x0000_t202" style="position:absolute;margin-left:132.2pt;margin-top:10.55pt;width:35.9pt;height:21.15pt;z-index:251688960;mso-position-horizontal:absolute;mso-position-vertical:absolute" filled="f" stroked="f">
            <v:textbox style="mso-next-textbox:#_x0000_s1062">
              <w:txbxContent>
                <w:p w:rsidR="00E27C7A" w:rsidRPr="00613F7F" w:rsidRDefault="00E27C7A" w:rsidP="005040BA">
                  <w:r w:rsidRPr="00613F7F">
                    <w:t>30</w:t>
                  </w:r>
                  <w:r w:rsidRPr="00613F7F">
                    <w:sym w:font="Symbol" w:char="F0B0"/>
                  </w:r>
                </w:p>
              </w:txbxContent>
            </v:textbox>
          </v:shape>
        </w:pict>
      </w:r>
    </w:p>
    <w:p w:rsidR="005040BA" w:rsidRPr="00257B1D" w:rsidRDefault="005040BA" w:rsidP="005040BA">
      <w:pPr>
        <w:rPr>
          <w:rFonts w:ascii="Skia" w:hAnsi="Skia"/>
        </w:rPr>
      </w:pPr>
    </w:p>
    <w:p w:rsidR="005040BA" w:rsidRPr="00257B1D" w:rsidRDefault="006D2A0E" w:rsidP="005040BA">
      <w:pPr>
        <w:rPr>
          <w:rFonts w:ascii="Skia" w:hAnsi="Skia"/>
        </w:rPr>
      </w:pPr>
      <w:r>
        <w:rPr>
          <w:rFonts w:ascii="Skia" w:hAnsi="Skia"/>
        </w:rPr>
        <w:pict>
          <v:shape id="_x0000_s1058" type="#_x0000_t202" style="position:absolute;margin-left:83.6pt;margin-top:2.75pt;width:56.7pt;height:21.15pt;z-index:251684864;mso-position-horizontal:absolute;mso-position-vertical:absolute" filled="f" stroked="f">
            <v:textbox style="mso-next-textbox:#_x0000_s1058">
              <w:txbxContent>
                <w:p w:rsidR="00E27C7A" w:rsidRPr="00883FCF" w:rsidRDefault="00E27C7A" w:rsidP="005040BA">
                  <w:pPr>
                    <w:rPr>
                      <w:i/>
                    </w:rPr>
                  </w:pPr>
                  <w:proofErr w:type="gramStart"/>
                  <w:r w:rsidRPr="00883FCF">
                    <w:rPr>
                      <w:i/>
                    </w:rPr>
                    <w:t>medium</w:t>
                  </w:r>
                  <w:proofErr w:type="gramEnd"/>
                </w:p>
              </w:txbxContent>
            </v:textbox>
          </v:shape>
        </w:pict>
      </w:r>
    </w:p>
    <w:p w:rsidR="005040BA" w:rsidRPr="00257B1D" w:rsidRDefault="005040BA" w:rsidP="005040BA">
      <w:pPr>
        <w:rPr>
          <w:rFonts w:ascii="Skia" w:hAnsi="Skia"/>
        </w:rPr>
      </w:pPr>
    </w:p>
    <w:p w:rsidR="00322AFF" w:rsidRDefault="00322AFF" w:rsidP="005040BA">
      <w:pPr>
        <w:rPr>
          <w:rFonts w:ascii="Skia" w:hAnsi="Skia"/>
        </w:rPr>
      </w:pPr>
    </w:p>
    <w:p w:rsidR="005040BA" w:rsidRPr="00257B1D" w:rsidRDefault="005040BA" w:rsidP="005040BA">
      <w:pPr>
        <w:rPr>
          <w:rFonts w:ascii="Skia" w:hAnsi="Skia"/>
        </w:rPr>
      </w:pPr>
    </w:p>
    <w:p w:rsidR="005040BA" w:rsidRPr="00257B1D" w:rsidRDefault="005040BA" w:rsidP="005040BA">
      <w:pPr>
        <w:rPr>
          <w:rFonts w:ascii="Skia" w:hAnsi="Skia"/>
        </w:rPr>
      </w:pPr>
      <w:r w:rsidRPr="00257B1D">
        <w:rPr>
          <w:rFonts w:ascii="Skia" w:hAnsi="Skia"/>
          <w:b/>
        </w:rPr>
        <w:t>To solve problems with 30-60-90 triangles:</w:t>
      </w:r>
    </w:p>
    <w:p w:rsidR="005040BA" w:rsidRPr="00257B1D" w:rsidRDefault="006D2A0E" w:rsidP="005040BA">
      <w:pPr>
        <w:rPr>
          <w:rFonts w:ascii="Skia" w:hAnsi="Skia"/>
        </w:rPr>
      </w:pPr>
      <w:r>
        <w:rPr>
          <w:rFonts w:ascii="Skia" w:hAnsi="Skia"/>
        </w:rPr>
        <w:pict>
          <v:group id="_x0000_s1074" style="position:absolute;margin-left:359.2pt;margin-top:5.55pt;width:156.9pt;height:79.15pt;z-index:251701248" coordorigin="8336,7472" coordsize="3138,1583">
            <v:shape id="_x0000_s1075" type="#_x0000_t6" style="position:absolute;left:8336;top:7472;width:2448;height:1213;flip:x"/>
            <v:shape id="_x0000_s1076" type="#_x0000_t202" style="position:absolute;left:8756;top:8312;width:718;height:423" filled="f" stroked="f">
              <v:textbox style="mso-next-textbox:#_x0000_s1076">
                <w:txbxContent>
                  <w:p w:rsidR="00E27C7A" w:rsidRPr="00613F7F" w:rsidRDefault="00E27C7A" w:rsidP="005040BA">
                    <w:r w:rsidRPr="00613F7F">
                      <w:t>30</w:t>
                    </w:r>
                    <w:r w:rsidRPr="00613F7F">
                      <w:sym w:font="Symbol" w:char="F0B0"/>
                    </w:r>
                  </w:p>
                </w:txbxContent>
              </v:textbox>
            </v:shape>
            <v:shape id="_x0000_s1077" type="#_x0000_t202" style="position:absolute;left:10756;top:7880;width:718;height:423" filled="f" stroked="f">
              <v:textbox style="mso-next-textbox:#_x0000_s1077">
                <w:txbxContent>
                  <w:p w:rsidR="00E27C7A" w:rsidRPr="00613F7F" w:rsidRDefault="00E27C7A" w:rsidP="005040BA">
                    <w:r w:rsidRPr="00613F7F">
                      <w:t>32</w:t>
                    </w:r>
                  </w:p>
                </w:txbxContent>
              </v:textbox>
            </v:shape>
            <v:shape id="_x0000_s1078" type="#_x0000_t202" style="position:absolute;left:9524;top:8632;width:718;height:423" filled="f" stroked="f">
              <v:textbox style="mso-next-textbox:#_x0000_s1078">
                <w:txbxContent>
                  <w:p w:rsidR="00E27C7A" w:rsidRPr="002B5ECC" w:rsidRDefault="00E27C7A" w:rsidP="005040BA">
                    <w:pPr>
                      <w:rPr>
                        <w:i/>
                      </w:rPr>
                    </w:pPr>
                    <w:proofErr w:type="gramStart"/>
                    <w:r w:rsidRPr="002B5ECC">
                      <w:rPr>
                        <w:i/>
                      </w:rPr>
                      <w:t>y</w:t>
                    </w:r>
                    <w:proofErr w:type="gramEnd"/>
                  </w:p>
                </w:txbxContent>
              </v:textbox>
            </v:shape>
            <v:shape id="_x0000_s1079" type="#_x0000_t202" style="position:absolute;left:9348;top:7688;width:718;height:423" filled="f" stroked="f">
              <v:textbox style="mso-next-textbox:#_x0000_s1079">
                <w:txbxContent>
                  <w:p w:rsidR="00E27C7A" w:rsidRPr="002B5ECC" w:rsidRDefault="00E27C7A" w:rsidP="005040BA">
                    <w:pPr>
                      <w:rPr>
                        <w:i/>
                      </w:rPr>
                    </w:pPr>
                    <w:proofErr w:type="gramStart"/>
                    <w:r w:rsidRPr="002B5ECC">
                      <w:rPr>
                        <w:i/>
                      </w:rPr>
                      <w:t>x</w:t>
                    </w:r>
                    <w:proofErr w:type="gramEnd"/>
                  </w:p>
                </w:txbxContent>
              </v:textbox>
            </v:shape>
          </v:group>
        </w:pict>
      </w:r>
    </w:p>
    <w:p w:rsidR="005040BA" w:rsidRPr="00257B1D" w:rsidRDefault="005040BA" w:rsidP="005040BA">
      <w:pPr>
        <w:rPr>
          <w:rFonts w:ascii="Skia" w:hAnsi="Skia"/>
        </w:rPr>
      </w:pPr>
      <w:r w:rsidRPr="00257B1D">
        <w:rPr>
          <w:rFonts w:ascii="Skia" w:hAnsi="Skia"/>
        </w:rPr>
        <w:t xml:space="preserve">1. Start with the picture that is given. (No picture? Draw one!) </w:t>
      </w:r>
    </w:p>
    <w:p w:rsidR="005040BA" w:rsidRPr="002B5ECC" w:rsidRDefault="005040BA" w:rsidP="005040BA">
      <w:pPr>
        <w:rPr>
          <w:rFonts w:ascii="Skia" w:hAnsi="Skia"/>
        </w:rPr>
      </w:pPr>
    </w:p>
    <w:p w:rsidR="005040BA" w:rsidRPr="002B5ECC" w:rsidRDefault="005040BA" w:rsidP="005040BA">
      <w:pPr>
        <w:rPr>
          <w:rFonts w:ascii="Skia" w:hAnsi="Skia"/>
        </w:rPr>
      </w:pPr>
    </w:p>
    <w:p w:rsidR="005040BA" w:rsidRPr="002B5ECC" w:rsidRDefault="005040BA" w:rsidP="005040BA">
      <w:pPr>
        <w:rPr>
          <w:rFonts w:ascii="Skia" w:hAnsi="Skia"/>
        </w:rPr>
      </w:pPr>
    </w:p>
    <w:p w:rsidR="005040BA" w:rsidRPr="002B5ECC" w:rsidRDefault="005040BA" w:rsidP="005040BA">
      <w:pPr>
        <w:rPr>
          <w:rFonts w:ascii="Skia" w:hAnsi="Skia"/>
        </w:rPr>
      </w:pPr>
    </w:p>
    <w:p w:rsidR="005040BA" w:rsidRPr="002B5ECC" w:rsidRDefault="005040BA" w:rsidP="005040BA">
      <w:pPr>
        <w:rPr>
          <w:rFonts w:ascii="Skia" w:hAnsi="Skia"/>
        </w:rPr>
      </w:pPr>
    </w:p>
    <w:p w:rsidR="005040BA" w:rsidRPr="002B5ECC" w:rsidRDefault="005040BA" w:rsidP="005040BA">
      <w:pPr>
        <w:rPr>
          <w:rFonts w:ascii="Skia" w:hAnsi="Skia"/>
        </w:rPr>
      </w:pPr>
    </w:p>
    <w:p w:rsidR="005040BA" w:rsidRPr="002B5ECC" w:rsidRDefault="005040BA" w:rsidP="005040BA">
      <w:pPr>
        <w:rPr>
          <w:rFonts w:ascii="Skia" w:hAnsi="Skia"/>
        </w:rPr>
      </w:pPr>
    </w:p>
    <w:p w:rsidR="005040BA" w:rsidRPr="002B5ECC" w:rsidRDefault="006D2A0E" w:rsidP="005040BA">
      <w:pPr>
        <w:rPr>
          <w:rFonts w:ascii="Skia" w:hAnsi="Skia"/>
        </w:rPr>
      </w:pPr>
      <w:r>
        <w:rPr>
          <w:rFonts w:ascii="Skia" w:hAnsi="Skia"/>
        </w:rPr>
        <w:pict>
          <v:group id="_x0000_s1080" style="position:absolute;margin-left:298.4pt;margin-top:29.15pt;width:226.5pt;height:99.55pt;z-index:251702272" coordorigin="7120,10104" coordsize="4530,1991">
            <v:shape id="_x0000_s1081" type="#_x0000_t6" style="position:absolute;left:7120;top:10144;width:2448;height:1213;flip:x"/>
            <v:shape id="_x0000_s1082" type="#_x0000_t202" style="position:absolute;left:7540;top:10984;width:718;height:423" filled="f" stroked="f">
              <v:textbox style="mso-next-textbox:#_x0000_s1082">
                <w:txbxContent>
                  <w:p w:rsidR="00E27C7A" w:rsidRPr="00613F7F" w:rsidRDefault="00E27C7A" w:rsidP="005040BA">
                    <w:r w:rsidRPr="00613F7F">
                      <w:t>30</w:t>
                    </w:r>
                    <w:r w:rsidRPr="00613F7F">
                      <w:sym w:font="Symbol" w:char="F0B0"/>
                    </w:r>
                  </w:p>
                </w:txbxContent>
              </v:textbox>
            </v:shape>
            <v:shape id="_x0000_s1083" type="#_x0000_t202" style="position:absolute;left:9540;top:10552;width:718;height:423" filled="f" stroked="f">
              <v:textbox style="mso-next-textbox:#_x0000_s1083">
                <w:txbxContent>
                  <w:p w:rsidR="00E27C7A" w:rsidRPr="00613F7F" w:rsidRDefault="00E27C7A" w:rsidP="005040BA">
                    <w:r w:rsidRPr="00613F7F">
                      <w:t>32</w:t>
                    </w:r>
                  </w:p>
                </w:txbxContent>
              </v:textbox>
            </v:shape>
            <v:shape id="_x0000_s1084" type="#_x0000_t202" style="position:absolute;left:8308;top:11304;width:718;height:423" filled="f" stroked="f">
              <v:textbox style="mso-next-textbox:#_x0000_s1084">
                <w:txbxContent>
                  <w:p w:rsidR="00E27C7A" w:rsidRPr="002B5ECC" w:rsidRDefault="00E27C7A" w:rsidP="005040BA">
                    <w:pPr>
                      <w:rPr>
                        <w:i/>
                      </w:rPr>
                    </w:pPr>
                    <w:proofErr w:type="gramStart"/>
                    <w:r w:rsidRPr="002B5ECC">
                      <w:rPr>
                        <w:i/>
                      </w:rPr>
                      <w:t>y</w:t>
                    </w:r>
                    <w:proofErr w:type="gramEnd"/>
                  </w:p>
                </w:txbxContent>
              </v:textbox>
            </v:shape>
            <v:shape id="_x0000_s1085" type="#_x0000_t202" style="position:absolute;left:8132;top:10360;width:718;height:423" filled="f" stroked="f">
              <v:textbox style="mso-next-textbox:#_x0000_s1085">
                <w:txbxContent>
                  <w:p w:rsidR="00E27C7A" w:rsidRPr="002B5ECC" w:rsidRDefault="00E27C7A" w:rsidP="005040BA">
                    <w:pPr>
                      <w:rPr>
                        <w:i/>
                      </w:rPr>
                    </w:pPr>
                    <w:proofErr w:type="gramStart"/>
                    <w:r w:rsidRPr="002B5ECC">
                      <w:rPr>
                        <w:i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1086" type="#_x0000_t202" style="position:absolute;left:7492;top:10104;width:1694;height:423" filled="f" stroked="f">
              <v:textbox style="mso-next-textbox:#_x0000_s1086">
                <w:txbxContent>
                  <w:p w:rsidR="00E27C7A" w:rsidRPr="002B5ECC" w:rsidRDefault="00E27C7A" w:rsidP="005040BA">
                    <w:pPr>
                      <w:rPr>
                        <w:i/>
                        <w:color w:val="333333"/>
                      </w:rPr>
                    </w:pPr>
                    <w:r w:rsidRPr="002B5ECC">
                      <w:rPr>
                        <w:i/>
                        <w:color w:val="333333"/>
                      </w:rPr>
                      <w:t>(</w:t>
                    </w:r>
                    <w:proofErr w:type="gramStart"/>
                    <w:r w:rsidRPr="002B5ECC">
                      <w:rPr>
                        <w:i/>
                        <w:color w:val="333333"/>
                      </w:rPr>
                      <w:t>large</w:t>
                    </w:r>
                    <w:proofErr w:type="gramEnd"/>
                    <w:r w:rsidRPr="002B5ECC">
                      <w:rPr>
                        <w:i/>
                        <w:color w:val="333333"/>
                      </w:rPr>
                      <w:t>)</w:t>
                    </w:r>
                  </w:p>
                </w:txbxContent>
              </v:textbox>
            </v:shape>
            <v:shape id="_x0000_s1087" type="#_x0000_t202" style="position:absolute;left:8004;top:11672;width:1694;height:423" filled="f" stroked="f">
              <v:textbox style="mso-next-textbox:#_x0000_s1087">
                <w:txbxContent>
                  <w:p w:rsidR="00E27C7A" w:rsidRPr="002B5ECC" w:rsidRDefault="00E27C7A" w:rsidP="005040BA">
                    <w:pPr>
                      <w:rPr>
                        <w:i/>
                        <w:color w:val="333333"/>
                      </w:rPr>
                    </w:pPr>
                    <w:r w:rsidRPr="002B5ECC">
                      <w:rPr>
                        <w:i/>
                        <w:color w:val="333333"/>
                      </w:rPr>
                      <w:t>(</w:t>
                    </w:r>
                    <w:proofErr w:type="gramStart"/>
                    <w:r w:rsidRPr="002B5ECC">
                      <w:rPr>
                        <w:i/>
                        <w:color w:val="333333"/>
                      </w:rPr>
                      <w:t>medium</w:t>
                    </w:r>
                    <w:proofErr w:type="gramEnd"/>
                    <w:r w:rsidRPr="002B5ECC">
                      <w:rPr>
                        <w:i/>
                        <w:color w:val="333333"/>
                      </w:rPr>
                      <w:t>)</w:t>
                    </w:r>
                  </w:p>
                </w:txbxContent>
              </v:textbox>
            </v:shape>
            <v:shape id="_x0000_s1088" type="#_x0000_t202" style="position:absolute;left:9956;top:10728;width:1694;height:423" filled="f" stroked="f">
              <v:textbox style="mso-next-textbox:#_x0000_s1088">
                <w:txbxContent>
                  <w:p w:rsidR="00E27C7A" w:rsidRPr="002B5ECC" w:rsidRDefault="00E27C7A" w:rsidP="005040BA">
                    <w:pPr>
                      <w:rPr>
                        <w:i/>
                        <w:color w:val="333333"/>
                      </w:rPr>
                    </w:pPr>
                    <w:r w:rsidRPr="002B5ECC">
                      <w:rPr>
                        <w:i/>
                        <w:color w:val="333333"/>
                      </w:rPr>
                      <w:t>(</w:t>
                    </w:r>
                    <w:proofErr w:type="gramStart"/>
                    <w:r w:rsidRPr="002B5ECC">
                      <w:rPr>
                        <w:i/>
                        <w:color w:val="333333"/>
                      </w:rPr>
                      <w:t>small</w:t>
                    </w:r>
                    <w:proofErr w:type="gramEnd"/>
                    <w:r w:rsidRPr="002B5ECC">
                      <w:rPr>
                        <w:i/>
                        <w:color w:val="333333"/>
                      </w:rPr>
                      <w:t>)</w:t>
                    </w:r>
                  </w:p>
                </w:txbxContent>
              </v:textbox>
            </v:shape>
          </v:group>
        </w:pict>
      </w:r>
      <w:r w:rsidR="005040BA" w:rsidRPr="002B5ECC">
        <w:rPr>
          <w:rFonts w:ascii="Skia" w:hAnsi="Skia"/>
        </w:rPr>
        <w:t xml:space="preserve">2. Add the labels of </w:t>
      </w:r>
      <w:r w:rsidR="005040BA" w:rsidRPr="002B5ECC">
        <w:rPr>
          <w:rFonts w:ascii="Skia" w:hAnsi="Skia"/>
          <w:i/>
        </w:rPr>
        <w:t>small</w:t>
      </w:r>
      <w:r w:rsidR="005040BA" w:rsidRPr="002B5ECC">
        <w:rPr>
          <w:rFonts w:ascii="Skia" w:hAnsi="Skia"/>
        </w:rPr>
        <w:t xml:space="preserve">, </w:t>
      </w:r>
      <w:r w:rsidR="005040BA" w:rsidRPr="002B5ECC">
        <w:rPr>
          <w:rFonts w:ascii="Skia" w:hAnsi="Skia"/>
          <w:i/>
        </w:rPr>
        <w:t>medium</w:t>
      </w:r>
      <w:r w:rsidR="005040BA" w:rsidRPr="002B5ECC">
        <w:rPr>
          <w:rFonts w:ascii="Skia" w:hAnsi="Skia"/>
        </w:rPr>
        <w:t xml:space="preserve">, and </w:t>
      </w:r>
      <w:r w:rsidR="005040BA" w:rsidRPr="002B5ECC">
        <w:rPr>
          <w:rFonts w:ascii="Skia" w:hAnsi="Skia"/>
          <w:i/>
        </w:rPr>
        <w:t>large</w:t>
      </w:r>
      <w:r w:rsidR="005040BA" w:rsidRPr="002B5ECC">
        <w:rPr>
          <w:rFonts w:ascii="Skia" w:hAnsi="Skia"/>
        </w:rPr>
        <w:t xml:space="preserve"> to the picture:</w:t>
      </w:r>
    </w:p>
    <w:p w:rsidR="005040BA" w:rsidRPr="002B5ECC" w:rsidRDefault="005040BA" w:rsidP="005040BA">
      <w:pPr>
        <w:rPr>
          <w:rFonts w:ascii="Skia" w:hAnsi="Skia"/>
        </w:rPr>
      </w:pPr>
    </w:p>
    <w:p w:rsidR="005040BA" w:rsidRPr="002B5ECC" w:rsidRDefault="005040BA" w:rsidP="005040BA">
      <w:pPr>
        <w:rPr>
          <w:rFonts w:ascii="Skia" w:hAnsi="Skia"/>
        </w:rPr>
      </w:pPr>
    </w:p>
    <w:p w:rsidR="005040BA" w:rsidRPr="002B5ECC" w:rsidRDefault="005040BA" w:rsidP="005040BA">
      <w:pPr>
        <w:rPr>
          <w:rFonts w:ascii="Skia" w:hAnsi="Skia"/>
        </w:rPr>
      </w:pPr>
    </w:p>
    <w:p w:rsidR="005040BA" w:rsidRPr="002B5ECC" w:rsidRDefault="005040BA" w:rsidP="005040BA">
      <w:pPr>
        <w:rPr>
          <w:rFonts w:ascii="Skia" w:hAnsi="Skia"/>
        </w:rPr>
      </w:pPr>
    </w:p>
    <w:p w:rsidR="005040BA" w:rsidRPr="002B5ECC" w:rsidRDefault="005040BA" w:rsidP="005040BA">
      <w:pPr>
        <w:rPr>
          <w:rFonts w:ascii="Skia" w:hAnsi="Skia"/>
        </w:rPr>
      </w:pPr>
    </w:p>
    <w:p w:rsidR="005040BA" w:rsidRPr="002B5ECC" w:rsidRDefault="005040BA" w:rsidP="005040BA">
      <w:pPr>
        <w:rPr>
          <w:rFonts w:ascii="Skia" w:hAnsi="Skia"/>
        </w:rPr>
      </w:pPr>
    </w:p>
    <w:p w:rsidR="005040BA" w:rsidRPr="002B5ECC" w:rsidRDefault="005040BA" w:rsidP="005040BA">
      <w:pPr>
        <w:rPr>
          <w:rFonts w:ascii="Skia" w:hAnsi="Skia"/>
        </w:rPr>
      </w:pPr>
    </w:p>
    <w:p w:rsidR="005040BA" w:rsidRPr="002B5ECC" w:rsidRDefault="005040BA" w:rsidP="005040BA">
      <w:pPr>
        <w:rPr>
          <w:rFonts w:ascii="Skia" w:hAnsi="Skia"/>
        </w:rPr>
      </w:pPr>
    </w:p>
    <w:p w:rsidR="005040BA" w:rsidRPr="002B5ECC" w:rsidRDefault="005040BA" w:rsidP="005040BA">
      <w:pPr>
        <w:rPr>
          <w:rFonts w:ascii="Skia" w:hAnsi="Skia"/>
        </w:rPr>
      </w:pPr>
    </w:p>
    <w:p w:rsidR="005040BA" w:rsidRPr="002B5ECC" w:rsidRDefault="005040BA" w:rsidP="005040BA">
      <w:pPr>
        <w:rPr>
          <w:rFonts w:ascii="Skia" w:hAnsi="Skia"/>
        </w:rPr>
      </w:pPr>
    </w:p>
    <w:p w:rsidR="005040BA" w:rsidRPr="002B5ECC" w:rsidRDefault="005040BA" w:rsidP="005040BA">
      <w:pPr>
        <w:rPr>
          <w:rFonts w:ascii="Skia" w:hAnsi="Skia"/>
        </w:rPr>
      </w:pPr>
    </w:p>
    <w:p w:rsidR="005040BA" w:rsidRPr="002B5ECC" w:rsidRDefault="005040BA" w:rsidP="005040BA">
      <w:pPr>
        <w:rPr>
          <w:rFonts w:ascii="Skia" w:hAnsi="Skia"/>
        </w:rPr>
      </w:pPr>
    </w:p>
    <w:p w:rsidR="005040BA" w:rsidRPr="002B5ECC" w:rsidRDefault="005040BA" w:rsidP="005040BA">
      <w:pPr>
        <w:rPr>
          <w:rFonts w:ascii="Skia" w:hAnsi="Skia"/>
        </w:rPr>
      </w:pPr>
      <w:r w:rsidRPr="002B5ECC">
        <w:rPr>
          <w:rFonts w:ascii="Skia" w:hAnsi="Skia"/>
        </w:rPr>
        <w:t xml:space="preserve">3. Write down the two </w:t>
      </w:r>
      <w:r w:rsidR="0038630E">
        <w:rPr>
          <w:rFonts w:ascii="Skia" w:hAnsi="Skia"/>
        </w:rPr>
        <w:t>equations</w:t>
      </w:r>
      <w:r w:rsidRPr="002B5ECC">
        <w:rPr>
          <w:rFonts w:ascii="Skia" w:hAnsi="Skia"/>
        </w:rPr>
        <w:t xml:space="preserve">: </w:t>
      </w:r>
      <w:r w:rsidRPr="002B5ECC">
        <w:rPr>
          <w:rFonts w:ascii="Skia" w:hAnsi="Skia"/>
        </w:rPr>
        <w:tab/>
      </w:r>
      <w:r w:rsidRPr="002B5ECC">
        <w:rPr>
          <w:rFonts w:ascii="Skia" w:hAnsi="Skia"/>
        </w:rPr>
        <w:tab/>
        <w:t xml:space="preserve">   </w:t>
      </w:r>
      <w:r w:rsidRPr="002B5ECC">
        <w:rPr>
          <w:rFonts w:ascii="Skia" w:hAnsi="Skia"/>
          <w:position w:val="-6"/>
        </w:rPr>
        <w:object w:dxaOrig="2040" w:dyaOrig="340">
          <v:shape id="_x0000_i1038" type="#_x0000_t75" style="width:102.4pt;height:16.8pt" o:ole="">
            <v:imagedata r:id="rId41" r:pict="rId42" o:title=""/>
          </v:shape>
          <o:OLEObject Type="Embed" ProgID="Equation.DSMT4" ShapeID="_x0000_i1038" DrawAspect="Content" ObjectID="_1293970084" r:id="rId43"/>
        </w:object>
      </w:r>
      <w:proofErr w:type="gramStart"/>
      <w:r w:rsidRPr="002B5ECC">
        <w:rPr>
          <w:rFonts w:ascii="Skia" w:hAnsi="Skia"/>
        </w:rPr>
        <w:t xml:space="preserve">     and</w:t>
      </w:r>
      <w:proofErr w:type="gramEnd"/>
      <w:r w:rsidRPr="002B5ECC">
        <w:rPr>
          <w:rFonts w:ascii="Skia" w:hAnsi="Skia"/>
        </w:rPr>
        <w:t xml:space="preserve">     </w:t>
      </w:r>
      <w:r w:rsidRPr="002B5ECC">
        <w:rPr>
          <w:rFonts w:ascii="Skia" w:hAnsi="Skia"/>
          <w:position w:val="-10"/>
        </w:rPr>
        <w:object w:dxaOrig="1640" w:dyaOrig="320">
          <v:shape id="_x0000_i1039" type="#_x0000_t75" style="width:82.4pt;height:16pt" o:ole="">
            <v:imagedata r:id="rId44" r:pict="rId45" o:title=""/>
          </v:shape>
          <o:OLEObject Type="Embed" ProgID="Equation.DSMT4" ShapeID="_x0000_i1039" DrawAspect="Content" ObjectID="_1293970085" r:id="rId46"/>
        </w:object>
      </w:r>
    </w:p>
    <w:p w:rsidR="005040BA" w:rsidRPr="002B5ECC" w:rsidRDefault="005040BA" w:rsidP="005040BA">
      <w:pPr>
        <w:rPr>
          <w:rFonts w:ascii="Skia" w:hAnsi="Skia"/>
        </w:rPr>
      </w:pPr>
    </w:p>
    <w:p w:rsidR="005040BA" w:rsidRPr="002B5ECC" w:rsidRDefault="005040BA" w:rsidP="005040BA">
      <w:pPr>
        <w:rPr>
          <w:rFonts w:ascii="Skia" w:hAnsi="Skia"/>
        </w:rPr>
      </w:pPr>
    </w:p>
    <w:p w:rsidR="0038630E" w:rsidRDefault="0038630E">
      <w:pPr>
        <w:rPr>
          <w:rFonts w:ascii="Skia" w:hAnsi="Skia"/>
        </w:rPr>
      </w:pPr>
      <w:r>
        <w:rPr>
          <w:rFonts w:ascii="Skia" w:hAnsi="Skia"/>
        </w:rPr>
        <w:t>4.  Now solve for x and y.  Make sure to show all your work below in the space provided.</w:t>
      </w:r>
    </w:p>
    <w:p w:rsidR="0038630E" w:rsidRDefault="0038630E">
      <w:pPr>
        <w:rPr>
          <w:rFonts w:ascii="Skia" w:hAnsi="Skia"/>
        </w:rPr>
      </w:pPr>
    </w:p>
    <w:p w:rsidR="0038630E" w:rsidRDefault="0038630E">
      <w:pPr>
        <w:rPr>
          <w:rFonts w:ascii="Skia" w:hAnsi="Skia"/>
        </w:rPr>
      </w:pPr>
    </w:p>
    <w:p w:rsidR="0038630E" w:rsidRDefault="0038630E">
      <w:pPr>
        <w:rPr>
          <w:rFonts w:ascii="Skia" w:hAnsi="Skia"/>
        </w:rPr>
      </w:pPr>
    </w:p>
    <w:p w:rsidR="0038630E" w:rsidRDefault="0038630E">
      <w:pPr>
        <w:rPr>
          <w:rFonts w:ascii="Skia" w:hAnsi="Skia"/>
        </w:rPr>
      </w:pPr>
    </w:p>
    <w:p w:rsidR="0038630E" w:rsidRDefault="0038630E">
      <w:pPr>
        <w:rPr>
          <w:rFonts w:ascii="Skia" w:hAnsi="Skia"/>
        </w:rPr>
      </w:pPr>
    </w:p>
    <w:p w:rsidR="00211E08" w:rsidRDefault="00211E08">
      <w:pPr>
        <w:rPr>
          <w:rFonts w:ascii="Skia" w:hAnsi="Skia"/>
        </w:rPr>
      </w:pPr>
    </w:p>
    <w:p w:rsidR="00211E08" w:rsidRDefault="00211E08">
      <w:pPr>
        <w:rPr>
          <w:rFonts w:ascii="Skia" w:hAnsi="Skia"/>
        </w:rPr>
      </w:pPr>
    </w:p>
    <w:p w:rsidR="00211E08" w:rsidRDefault="00211E08">
      <w:pPr>
        <w:rPr>
          <w:rFonts w:ascii="Skia" w:hAnsi="Skia"/>
        </w:rPr>
      </w:pPr>
    </w:p>
    <w:p w:rsidR="0038630E" w:rsidRDefault="0038630E">
      <w:pPr>
        <w:rPr>
          <w:rFonts w:ascii="Skia" w:hAnsi="Skia"/>
        </w:rPr>
      </w:pPr>
    </w:p>
    <w:p w:rsidR="0038630E" w:rsidRDefault="0038630E">
      <w:pPr>
        <w:rPr>
          <w:rFonts w:ascii="Skia" w:hAnsi="Skia"/>
        </w:rPr>
      </w:pPr>
      <w:r>
        <w:rPr>
          <w:rFonts w:ascii="Skia" w:hAnsi="Skia"/>
        </w:rPr>
        <w:t>When you are done please check your answers and ask for help if your answers don’t match up.</w:t>
      </w:r>
    </w:p>
    <w:p w:rsidR="001C2FE0" w:rsidRDefault="001C2FE0">
      <w:pPr>
        <w:rPr>
          <w:rFonts w:ascii="Skia" w:hAnsi="Skia"/>
        </w:rPr>
      </w:pPr>
    </w:p>
    <w:p w:rsidR="00F00EC8" w:rsidRDefault="00F00EC8">
      <w:pPr>
        <w:rPr>
          <w:rFonts w:ascii="Skia" w:hAnsi="Skia"/>
        </w:rPr>
      </w:pPr>
    </w:p>
    <w:p w:rsidR="00CF2D7D" w:rsidRPr="001C2FE0" w:rsidRDefault="001C2FE0">
      <w:pPr>
        <w:rPr>
          <w:rFonts w:ascii="Skia" w:hAnsi="Skia"/>
          <w:b/>
        </w:rPr>
      </w:pPr>
      <w:r>
        <w:rPr>
          <w:rFonts w:ascii="Skia" w:hAnsi="Skia"/>
          <w:b/>
          <w:u w:val="single"/>
        </w:rPr>
        <w:t>Assignment:</w:t>
      </w:r>
      <w:r>
        <w:rPr>
          <w:rFonts w:ascii="Skia" w:hAnsi="Skia"/>
          <w:b/>
        </w:rPr>
        <w:t xml:space="preserve">  Special Right Triangle Problems + Inverse Trig Functions </w:t>
      </w:r>
      <w:proofErr w:type="spellStart"/>
      <w:r>
        <w:rPr>
          <w:rFonts w:ascii="Skia" w:hAnsi="Skia"/>
          <w:b/>
        </w:rPr>
        <w:t>Kuta</w:t>
      </w:r>
      <w:proofErr w:type="spellEnd"/>
      <w:r>
        <w:rPr>
          <w:rFonts w:ascii="Skia" w:hAnsi="Skia"/>
          <w:b/>
        </w:rPr>
        <w:t xml:space="preserve"> Worksheet</w:t>
      </w:r>
    </w:p>
    <w:p w:rsidR="00CF2D7D" w:rsidRDefault="00CF2D7D">
      <w:pPr>
        <w:rPr>
          <w:rFonts w:ascii="Skia" w:hAnsi="Skia"/>
        </w:rPr>
      </w:pPr>
    </w:p>
    <w:p w:rsidR="00A97E23" w:rsidRDefault="00A97E23">
      <w:pPr>
        <w:rPr>
          <w:rFonts w:asciiTheme="minorHAnsi" w:hAnsiTheme="minorHAnsi"/>
        </w:rPr>
      </w:pPr>
    </w:p>
    <w:p w:rsidR="00A97E23" w:rsidRDefault="00A97E23">
      <w:pPr>
        <w:rPr>
          <w:rFonts w:asciiTheme="minorHAnsi" w:hAnsiTheme="minorHAnsi"/>
        </w:rPr>
      </w:pPr>
    </w:p>
    <w:p w:rsidR="00A97E23" w:rsidRDefault="00A97E23">
      <w:pPr>
        <w:rPr>
          <w:rFonts w:asciiTheme="minorHAnsi" w:hAnsiTheme="minorHAnsi"/>
        </w:rPr>
      </w:pPr>
    </w:p>
    <w:p w:rsidR="00A97E23" w:rsidRDefault="00A97E23">
      <w:pPr>
        <w:rPr>
          <w:rFonts w:asciiTheme="minorHAnsi" w:hAnsiTheme="minorHAnsi"/>
        </w:rPr>
      </w:pPr>
    </w:p>
    <w:p w:rsidR="00A97E23" w:rsidRDefault="00A97E23">
      <w:pPr>
        <w:rPr>
          <w:rFonts w:asciiTheme="minorHAnsi" w:hAnsiTheme="minorHAnsi"/>
        </w:rPr>
      </w:pPr>
    </w:p>
    <w:p w:rsidR="00A97E23" w:rsidRDefault="00A97E23">
      <w:pPr>
        <w:rPr>
          <w:rFonts w:asciiTheme="minorHAnsi" w:hAnsiTheme="minorHAnsi"/>
        </w:rPr>
      </w:pPr>
    </w:p>
    <w:p w:rsidR="00A97E23" w:rsidRDefault="00A97E23">
      <w:pPr>
        <w:rPr>
          <w:rFonts w:asciiTheme="minorHAnsi" w:hAnsiTheme="minorHAnsi"/>
        </w:rPr>
      </w:pPr>
    </w:p>
    <w:p w:rsidR="00A97E23" w:rsidRDefault="00A97E23">
      <w:pPr>
        <w:rPr>
          <w:rFonts w:asciiTheme="minorHAnsi" w:hAnsiTheme="minorHAnsi"/>
        </w:rPr>
      </w:pPr>
    </w:p>
    <w:p w:rsidR="00A97E23" w:rsidRDefault="00A97E23">
      <w:pPr>
        <w:rPr>
          <w:rFonts w:asciiTheme="minorHAnsi" w:hAnsiTheme="minorHAnsi"/>
        </w:rPr>
      </w:pPr>
    </w:p>
    <w:p w:rsidR="00CF2D7D" w:rsidRDefault="00CF2D7D">
      <w:pPr>
        <w:rPr>
          <w:rFonts w:asciiTheme="minorHAnsi" w:hAnsiTheme="minorHAnsi"/>
        </w:rPr>
      </w:pPr>
    </w:p>
    <w:p w:rsidR="000A7AEE" w:rsidRDefault="000A7AEE">
      <w:pPr>
        <w:rPr>
          <w:rFonts w:asciiTheme="minorHAnsi" w:hAnsiTheme="minorHAnsi"/>
        </w:rPr>
      </w:pPr>
      <w:r>
        <w:rPr>
          <w:rFonts w:asciiTheme="minorHAnsi" w:hAnsiTheme="minorHAnsi"/>
          <w:b/>
        </w:rPr>
        <w:t>Solve for x and y.</w:t>
      </w:r>
    </w:p>
    <w:p w:rsidR="000A7AEE" w:rsidRPr="000A7AEE" w:rsidRDefault="000A7AEE">
      <w:pPr>
        <w:rPr>
          <w:rFonts w:asciiTheme="minorHAnsi" w:hAnsiTheme="minorHAnsi"/>
        </w:rPr>
      </w:pPr>
    </w:p>
    <w:p w:rsidR="00CF2D7D" w:rsidRDefault="00CF2D7D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1.  </w:t>
      </w:r>
      <w:r w:rsidR="00255AD0">
        <w:rPr>
          <w:rFonts w:asciiTheme="minorHAnsi" w:hAnsiTheme="minorHAnsi"/>
        </w:rPr>
        <w:tab/>
      </w:r>
      <w:r w:rsidR="00255AD0">
        <w:rPr>
          <w:rFonts w:asciiTheme="minorHAnsi" w:hAnsiTheme="minorHAnsi"/>
        </w:rPr>
        <w:tab/>
      </w:r>
      <w:r w:rsidR="00255AD0">
        <w:rPr>
          <w:rFonts w:asciiTheme="minorHAnsi" w:hAnsiTheme="minorHAnsi"/>
        </w:rPr>
        <w:tab/>
      </w:r>
      <w:r w:rsidR="00255AD0">
        <w:rPr>
          <w:rFonts w:asciiTheme="minorHAnsi" w:hAnsiTheme="minorHAnsi"/>
        </w:rPr>
        <w:tab/>
      </w:r>
      <w:r w:rsidR="00255AD0">
        <w:rPr>
          <w:rFonts w:asciiTheme="minorHAnsi" w:hAnsiTheme="minorHAnsi"/>
        </w:rPr>
        <w:tab/>
      </w:r>
      <w:r w:rsidR="00255AD0">
        <w:rPr>
          <w:rFonts w:asciiTheme="minorHAnsi" w:hAnsiTheme="minorHAnsi"/>
        </w:rPr>
        <w:tab/>
      </w:r>
      <w:r w:rsidR="00255AD0">
        <w:rPr>
          <w:rFonts w:asciiTheme="minorHAnsi" w:hAnsiTheme="minorHAnsi"/>
        </w:rPr>
        <w:tab/>
        <w:t>2.</w:t>
      </w:r>
    </w:p>
    <w:p w:rsidR="00CF2D7D" w:rsidRDefault="006D2A0E">
      <w:pPr>
        <w:rPr>
          <w:rFonts w:asciiTheme="minorHAnsi" w:hAnsiTheme="minorHAnsi"/>
        </w:rPr>
      </w:pPr>
      <w:r>
        <w:rPr>
          <w:rFonts w:asciiTheme="minorHAnsi" w:hAnsiTheme="minorHAnsi"/>
          <w:noProof/>
        </w:rPr>
        <w:pict>
          <v:shape id="_x0000_s1131" type="#_x0000_t202" style="position:absolute;margin-left:34.4pt;margin-top:12.05pt;width:32.8pt;height:29.6pt;z-index:251715584;mso-wrap-edited:f;mso-position-horizontal:absolute;mso-position-vertical:absolute" filled="f" stroked="f">
            <v:fill o:detectmouseclick="t"/>
            <v:textbox style="mso-next-textbox:#_x0000_s1131" inset=",7.2pt,,7.2pt">
              <w:txbxContent>
                <w:p w:rsidR="00E27C7A" w:rsidRDefault="00E27C7A">
                  <w:r>
                    <w:t>45</w:t>
                  </w:r>
                  <w:r>
                    <w:sym w:font="Symbol" w:char="F0B0"/>
                  </w:r>
                </w:p>
              </w:txbxContent>
            </v:textbox>
          </v:shape>
        </w:pict>
      </w:r>
      <w:r>
        <w:rPr>
          <w:rFonts w:asciiTheme="minorHAnsi" w:hAnsiTheme="minorHAnsi"/>
          <w:noProof/>
        </w:rPr>
        <w:pict>
          <v:shape id="_x0000_s1128" type="#_x0000_t6" style="position:absolute;margin-left:39.2pt;margin-top:.05pt;width:90.4pt;height:89.6pt;z-index:251712512;mso-wrap-edited:f;mso-position-horizontal:absolute;mso-position-vertical:absolute" filled="f" fillcolor="#3f80cd" strokecolor="black [3213]" strokeweight="1pt">
            <v:fill color2="#9bc1ff" o:detectmouseclick="t" focusposition="" focussize=",90" type="gradient">
              <o:fill v:ext="view" type="gradientUnscaled"/>
            </v:fill>
            <v:shadow opacity="22938f" mv:blur="38100f" offset="0,2pt"/>
            <v:textbox inset=",7.2pt,,7.2pt"/>
          </v:shape>
        </w:pict>
      </w:r>
    </w:p>
    <w:p w:rsidR="00CF2D7D" w:rsidRDefault="006D2A0E">
      <w:pPr>
        <w:rPr>
          <w:rFonts w:asciiTheme="minorHAnsi" w:hAnsiTheme="minorHAnsi"/>
        </w:rPr>
      </w:pPr>
      <w:r>
        <w:rPr>
          <w:rFonts w:asciiTheme="minorHAnsi" w:hAnsiTheme="minorHAnsi"/>
          <w:noProof/>
        </w:rPr>
        <w:pict>
          <v:shape id="_x0000_s1130" type="#_x0000_t202" style="position:absolute;margin-left:81.6pt;margin-top:5.95pt;width:24.8pt;height:32pt;z-index:251714560;mso-wrap-edited:f;mso-position-horizontal:absolute;mso-position-vertical:absolute" filled="f" stroked="f">
            <v:fill o:detectmouseclick="t"/>
            <v:textbox style="mso-next-textbox:#_x0000_s1130" inset=",7.2pt,,7.2pt">
              <w:txbxContent>
                <w:p w:rsidR="00E27C7A" w:rsidRDefault="00E27C7A">
                  <w:proofErr w:type="gramStart"/>
                  <w:r>
                    <w:t>x</w:t>
                  </w:r>
                  <w:proofErr w:type="gramEnd"/>
                </w:p>
              </w:txbxContent>
            </v:textbox>
          </v:shape>
        </w:pict>
      </w:r>
    </w:p>
    <w:p w:rsidR="00CF2D7D" w:rsidRDefault="00CF2D7D">
      <w:pPr>
        <w:rPr>
          <w:rFonts w:asciiTheme="minorHAnsi" w:hAnsiTheme="minorHAnsi"/>
        </w:rPr>
      </w:pPr>
    </w:p>
    <w:p w:rsidR="00CF2D7D" w:rsidRDefault="00CF2D7D">
      <w:pPr>
        <w:rPr>
          <w:rFonts w:asciiTheme="minorHAnsi" w:hAnsiTheme="minorHAnsi"/>
        </w:rPr>
      </w:pPr>
    </w:p>
    <w:p w:rsidR="00CF2D7D" w:rsidRDefault="006D2A0E">
      <w:pPr>
        <w:rPr>
          <w:rFonts w:asciiTheme="minorHAnsi" w:hAnsiTheme="minorHAnsi"/>
        </w:rPr>
      </w:pPr>
      <w:r w:rsidRPr="006D2A0E">
        <w:rPr>
          <w:rFonts w:ascii="Skia" w:hAnsi="Skia"/>
          <w:noProof/>
        </w:rPr>
        <w:pict>
          <v:shape id="_x0000_s1142" type="#_x0000_t202" style="position:absolute;margin-left:332pt;margin-top:-47.2pt;width:32.8pt;height:29.6pt;z-index:251721728;mso-wrap-edited:f;mso-position-horizontal:absolute;mso-position-vertical:absolute" wrapcoords="0 0 21600 0 21600 21600 0 21600 0 0" filled="f" stroked="f">
            <v:fill o:detectmouseclick="t"/>
            <v:textbox style="mso-next-textbox:#_x0000_s1142" inset=",7.2pt,,7.2pt">
              <w:txbxContent>
                <w:p w:rsidR="00E27C7A" w:rsidRDefault="00E27C7A" w:rsidP="00A97E23">
                  <w:r>
                    <w:t>45</w:t>
                  </w:r>
                  <w:r>
                    <w:sym w:font="Symbol" w:char="F0B0"/>
                  </w:r>
                </w:p>
              </w:txbxContent>
            </v:textbox>
            <w10:wrap type="tight"/>
          </v:shape>
        </w:pict>
      </w:r>
      <w:r>
        <w:rPr>
          <w:rFonts w:asciiTheme="minorHAnsi" w:hAnsiTheme="minorHAnsi"/>
          <w:noProof/>
        </w:rPr>
        <w:pict>
          <v:shape id="_x0000_s1141" type="#_x0000_t202" style="position:absolute;margin-left:335.2pt;margin-top:-13.85pt;width:24.8pt;height:32pt;z-index:251720704;mso-wrap-edited:f;mso-position-horizontal:absolute;mso-position-vertical:absolute" wrapcoords="0 0 21600 0 21600 21600 0 21600 0 0" filled="f" stroked="f">
            <v:fill o:detectmouseclick="t"/>
            <v:textbox style="mso-next-textbox:#_x0000_s1141" inset=",7.2pt,,7.2pt">
              <w:txbxContent>
                <w:p w:rsidR="00E27C7A" w:rsidRDefault="00E27C7A" w:rsidP="00A97E23">
                  <w:proofErr w:type="gramStart"/>
                  <w:r>
                    <w:t>x</w:t>
                  </w:r>
                  <w:proofErr w:type="gramEnd"/>
                </w:p>
              </w:txbxContent>
            </v:textbox>
            <w10:wrap type="tight"/>
          </v:shape>
        </w:pict>
      </w:r>
      <w:r>
        <w:rPr>
          <w:rFonts w:asciiTheme="minorHAnsi" w:hAnsiTheme="minorHAnsi"/>
          <w:noProof/>
        </w:rPr>
        <w:pict>
          <v:shape id="_x0000_s1138" style="position:absolute;margin-left:321.6pt;margin-top:-44.7pt;width:133.6pt;height:70.4pt;z-index:251717632;mso-wrap-style:square;mso-wrap-edited:f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mso-position-horizontal-col-start:0;mso-width-col-span:0;v-text-anchor:top" coordsize="2672,1408" o:spt="100" wrapcoords="1981 0 45 0 -15 29 1366 1393 1471 1393 2702 0 1981 0" adj="0,,0" path="m0,32l2672,,1424,1408,,32xe" strokecolor="black [3213]" strokeweight="1pt">
            <v:fill o:detectmouseclick="t"/>
            <v:stroke joinstyle="round"/>
            <v:shadow opacity="22938f" mv:blur="38100f" offset="0,2pt"/>
            <v:formulas/>
            <v:path arrowok="t" o:connecttype="segments"/>
            <v:textbox inset=",7.2pt,,7.2pt"/>
            <w10:wrap type="tight"/>
          </v:shape>
        </w:pict>
      </w:r>
      <w:r w:rsidRPr="006D2A0E">
        <w:rPr>
          <w:noProof/>
        </w:rPr>
        <w:pict>
          <v:shape id="_x0000_s1140" type="#_x0000_t75" style="position:absolute;margin-left:375.2pt;margin-top:-65.4pt;width:26.55pt;height:16.8pt;z-index:251719680;mso-position-horizontal:absolute;mso-position-vertical:absolute">
            <v:imagedata r:id="rId47" r:pict="rId48" o:title=""/>
          </v:shape>
          <o:OLEObject Type="Embed" ProgID="Equation.3" ShapeID="_x0000_s1140" DrawAspect="Content" ObjectID="_1293970094" r:id="rId49"/>
        </w:pict>
      </w:r>
      <w:r w:rsidRPr="006D2A0E">
        <w:rPr>
          <w:noProof/>
        </w:rPr>
        <w:pict>
          <v:rect id="_x0000_s1144" style="position:absolute;margin-left:387.2pt;margin-top:12.8pt;width:9.6pt;height:9.6pt;rotation:-3137099fd;z-index:251723776;mso-wrap-style:square;mso-wrap-edited:f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mso-position-horizontal-col-start:0;mso-width-col-span:0;v-text-anchor:top" wrapcoords="-1661 0 -1661 19938 23261 19938 23261 0 -1661 0" fillcolor="white [3212]" strokecolor="black [3213]" strokeweight="1pt">
            <v:fill o:detectmouseclick="t"/>
            <v:shadow opacity="22938f" mv:blur="38100f" offset="0,2pt"/>
            <v:textbox inset=",7.2pt,,7.2pt"/>
            <w10:wrap type="tight"/>
          </v:rect>
        </w:pict>
      </w:r>
      <w:r>
        <w:rPr>
          <w:rFonts w:asciiTheme="minorHAnsi" w:hAnsiTheme="minorHAnsi"/>
          <w:noProof/>
        </w:rPr>
        <w:pict>
          <v:shape id="_x0000_s1132" type="#_x0000_t202" style="position:absolute;margin-left:88pt;margin-top:10.15pt;width:32.8pt;height:29.6pt;z-index:251716608;mso-wrap-edited:f;mso-position-horizontal:absolute;mso-position-vertical:absolute" filled="f" stroked="f">
            <v:fill o:detectmouseclick="t"/>
            <v:textbox style="mso-next-textbox:#_x0000_s1132" inset=",7.2pt,,7.2pt">
              <w:txbxContent>
                <w:p w:rsidR="00E27C7A" w:rsidRDefault="00E27C7A" w:rsidP="00CF2D7D">
                  <w:r>
                    <w:t>45</w:t>
                  </w:r>
                  <w:r>
                    <w:sym w:font="Symbol" w:char="F0B0"/>
                  </w:r>
                </w:p>
              </w:txbxContent>
            </v:textbox>
          </v:shape>
        </w:pict>
      </w:r>
    </w:p>
    <w:p w:rsidR="00CF2D7D" w:rsidRDefault="006D2A0E">
      <w:pPr>
        <w:rPr>
          <w:rFonts w:asciiTheme="minorHAnsi" w:hAnsiTheme="minorHAnsi"/>
        </w:rPr>
      </w:pPr>
      <w:r w:rsidRPr="006D2A0E">
        <w:rPr>
          <w:noProof/>
        </w:rPr>
        <w:pict>
          <v:rect id="_x0000_s1143" style="position:absolute;margin-left:40pt;margin-top:9.15pt;width:9.6pt;height:9.6pt;z-index:251722752;mso-wrap-style:square;mso-wrap-edited:f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mso-position-horizontal-col-start:0;mso-width-col-span:0;v-text-anchor:top" wrapcoords="-1661 0 -1661 19938 23261 19938 23261 0 -1661 0" fillcolor="white [3212]" strokecolor="black [3213]" strokeweight="1pt">
            <v:fill o:detectmouseclick="t"/>
            <v:shadow opacity="22938f" mv:blur="38100f" offset="0,2pt"/>
            <v:textbox inset=",7.2pt,,7.2pt"/>
            <w10:wrap type="tight"/>
          </v:rect>
        </w:pict>
      </w:r>
      <w:r>
        <w:rPr>
          <w:rFonts w:asciiTheme="minorHAnsi" w:hAnsiTheme="minorHAnsi"/>
          <w:noProof/>
        </w:rPr>
        <w:pict>
          <v:shape id="_x0000_s1129" type="#_x0000_t202" style="position:absolute;margin-left:66.4pt;margin-top:18.25pt;width:21.6pt;height:28.8pt;z-index:251713536;mso-wrap-edited:f;mso-position-horizontal:absolute;mso-position-vertical:absolute" filled="f" stroked="f">
            <v:fill o:detectmouseclick="t"/>
            <v:textbox style="mso-next-textbox:#_x0000_s1129" inset=",7.2pt,,7.2pt">
              <w:txbxContent>
                <w:p w:rsidR="00E27C7A" w:rsidRDefault="00E27C7A">
                  <w:r>
                    <w:t>6</w:t>
                  </w:r>
                </w:p>
              </w:txbxContent>
            </v:textbox>
          </v:shape>
        </w:pict>
      </w:r>
    </w:p>
    <w:p w:rsidR="00CF2D7D" w:rsidRDefault="00CF2D7D">
      <w:pPr>
        <w:rPr>
          <w:rFonts w:asciiTheme="minorHAnsi" w:hAnsiTheme="minorHAnsi"/>
        </w:rPr>
      </w:pPr>
    </w:p>
    <w:p w:rsidR="0052668D" w:rsidRDefault="0052668D">
      <w:pPr>
        <w:rPr>
          <w:rFonts w:asciiTheme="minorHAnsi" w:hAnsiTheme="minorHAnsi"/>
        </w:rPr>
      </w:pPr>
    </w:p>
    <w:p w:rsidR="0052668D" w:rsidRDefault="0052668D">
      <w:pPr>
        <w:rPr>
          <w:rFonts w:asciiTheme="minorHAnsi" w:hAnsiTheme="minorHAnsi"/>
        </w:rPr>
      </w:pPr>
    </w:p>
    <w:p w:rsidR="0052668D" w:rsidRDefault="0052668D">
      <w:pPr>
        <w:rPr>
          <w:rFonts w:asciiTheme="minorHAnsi" w:hAnsiTheme="minorHAnsi"/>
        </w:rPr>
      </w:pPr>
    </w:p>
    <w:p w:rsidR="0052668D" w:rsidRDefault="0052668D">
      <w:pPr>
        <w:rPr>
          <w:rFonts w:asciiTheme="minorHAnsi" w:hAnsiTheme="minorHAnsi"/>
        </w:rPr>
      </w:pPr>
    </w:p>
    <w:p w:rsidR="0052668D" w:rsidRDefault="0052668D">
      <w:pPr>
        <w:rPr>
          <w:rFonts w:asciiTheme="minorHAnsi" w:hAnsiTheme="minorHAnsi"/>
        </w:rPr>
      </w:pPr>
    </w:p>
    <w:p w:rsidR="0052668D" w:rsidRDefault="0052668D">
      <w:pPr>
        <w:rPr>
          <w:rFonts w:asciiTheme="minorHAnsi" w:hAnsiTheme="minorHAnsi"/>
        </w:rPr>
      </w:pPr>
    </w:p>
    <w:p w:rsidR="0052668D" w:rsidRDefault="006D2A0E">
      <w:pPr>
        <w:rPr>
          <w:rFonts w:asciiTheme="minorHAnsi" w:hAnsiTheme="minorHAnsi"/>
        </w:rPr>
      </w:pPr>
      <w:r>
        <w:rPr>
          <w:rFonts w:asciiTheme="minorHAnsi" w:hAnsiTheme="minorHAnsi"/>
          <w:noProof/>
        </w:rPr>
        <w:pict>
          <v:line id="_x0000_s1156" style="position:absolute;z-index:251732992;mso-wrap-style:square;mso-wrap-edited:f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mso-position-horizontal-col-start:0;mso-width-col-span:0;v-text-anchor:top" from="96pt,6.95pt" to="96pt,24.55pt" wrapcoords="-2147483648 0 -2147483648 20660 -2147483648 20660 -2147483648 0 -2147483648 0" strokecolor="black [3213]" strokeweight="1pt">
            <v:fill o:detectmouseclick="t"/>
            <v:shadow opacity="22938f" mv:blur="38100f" offset="0,2pt"/>
            <v:textbox inset=",7.2pt,,7.2pt"/>
            <w10:wrap type="tight"/>
          </v:line>
        </w:pict>
      </w:r>
    </w:p>
    <w:p w:rsidR="0052668D" w:rsidRDefault="006D2A0E">
      <w:pPr>
        <w:rPr>
          <w:rFonts w:asciiTheme="minorHAnsi" w:hAnsiTheme="minorHAnsi"/>
        </w:rPr>
      </w:pPr>
      <w:r>
        <w:rPr>
          <w:rFonts w:asciiTheme="minorHAnsi" w:hAnsiTheme="minorHAnsi"/>
          <w:noProof/>
        </w:rPr>
        <w:pict>
          <v:shape id="_x0000_s1155" type="#_x0000_t202" style="position:absolute;margin-left:156.8pt;margin-top:28.2pt;width:24.8pt;height:32pt;z-index:251731968;mso-wrap-edited:f;mso-position-horizontal:absolute;mso-position-vertical:absolute" wrapcoords="0 0 21600 0 21600 21600 0 21600 0 0" filled="f" stroked="f">
            <v:fill o:detectmouseclick="t"/>
            <v:textbox style="mso-next-textbox:#_x0000_s1155" inset=",7.2pt,,7.2pt">
              <w:txbxContent>
                <w:p w:rsidR="00E27C7A" w:rsidRDefault="00E27C7A" w:rsidP="0052668D">
                  <w:proofErr w:type="gramStart"/>
                  <w:r>
                    <w:t>x</w:t>
                  </w:r>
                  <w:proofErr w:type="gramEnd"/>
                </w:p>
              </w:txbxContent>
            </v:textbox>
            <w10:wrap type="tight"/>
          </v:shape>
        </w:pict>
      </w:r>
      <w:r>
        <w:rPr>
          <w:rFonts w:asciiTheme="minorHAnsi" w:hAnsiTheme="minorHAnsi"/>
          <w:noProof/>
        </w:rPr>
        <w:pict>
          <v:line id="_x0000_s1159" style="position:absolute;z-index:251736064;mso-wrap-style:square;mso-wrap-edited:f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mso-position-horizontal-col-start:0;mso-width-col-span:0;v-text-anchor:top" from="96.8pt,100.05pt" to="96.8pt,117.65pt" wrapcoords="-2147483648 0 -2147483648 20660 -2147483648 20660 -2147483648 0 -2147483648 0" strokecolor="black [3213]" strokeweight="1pt">
            <v:fill o:detectmouseclick="t"/>
            <v:shadow opacity="22938f" mv:blur="38100f" offset="0,2pt"/>
            <v:textbox inset=",7.2pt,,7.2pt"/>
            <w10:wrap type="tight"/>
          </v:line>
        </w:pict>
      </w:r>
      <w:r>
        <w:rPr>
          <w:rFonts w:asciiTheme="minorHAnsi" w:hAnsiTheme="minorHAnsi"/>
          <w:noProof/>
        </w:rPr>
        <w:pict>
          <v:shape id="_x0000_s1154" type="#_x0000_t202" style="position:absolute;margin-left:88pt;margin-top:30.85pt;width:32pt;height:29.6pt;z-index:251730944;mso-wrap-edited:f;mso-wrap-distance-left:9pt;mso-wrap-distance-top:0;mso-wrap-distance-right:9pt;mso-wrap-distance-bottom:0;mso-position-horizontal:absolute;mso-position-horizontal-relative:text;mso-position-vertical:absolute;mso-position-vertical-relative:text;mso-width-relative:page;mso-height-relative:page;mso-position-horizontal-col-start:0;mso-width-col-span:0;v-text-anchor:top" wrapcoords="0 0 21600 0 21600 21600 0 21600 0 0" filled="f" stroked="f" strokecolor="black [3213]" strokeweight="3.5pt">
            <v:fill o:detectmouseclick="t"/>
            <v:shadow opacity="22938f" mv:blur="38100f" offset="0,2pt"/>
            <v:textbox style="mso-next-textbox:#_x0000_s1154" inset=",7.2pt,,7.2pt">
              <w:txbxContent>
                <w:p w:rsidR="00E27C7A" w:rsidRDefault="00E27C7A">
                  <w:r>
                    <w:t>12</w:t>
                  </w:r>
                </w:p>
              </w:txbxContent>
            </v:textbox>
            <w10:wrap type="tight"/>
          </v:shape>
        </w:pict>
      </w:r>
      <w:r w:rsidRPr="006D2A0E">
        <w:rPr>
          <w:noProof/>
        </w:rPr>
        <w:pict>
          <v:line id="_x0000_s1152" style="position:absolute;z-index:251729920;mso-wrap-style:square;mso-wrap-edited:f;mso-width-percent:0;mso-height-percent:0;mso-left-percent:-10001;mso-top-percent:-10001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left-percent:-10001;mso-top-percent:-10001;mso-width-relative:page;mso-height-relative:page;mso-position-horizontal-col-start:0;mso-width-col-span:0;v-text-anchor:top" from="36.8pt,1.25pt" to="154.4pt,110.05pt" wrapcoords="-137 0 21187 21451 21737 21451 275 0 -137 0" strokecolor="black [3213]" strokeweight="1pt">
            <v:fill o:detectmouseclick="t"/>
            <v:shadow opacity="22938f" mv:blur="38100f" offset="0,2pt"/>
            <v:textbox inset=",7.2pt,,7.2pt"/>
            <w10:wrap type="tight"/>
          </v:line>
        </w:pict>
      </w:r>
      <w:r w:rsidRPr="006D2A0E">
        <w:rPr>
          <w:noProof/>
        </w:rPr>
        <w:pict>
          <v:rect id="_x0000_s1146" style="position:absolute;margin-left:2in;margin-top:98.85pt;width:9.6pt;height:9.6pt;z-index:251725824;mso-wrap-style:square;mso-wrap-edited:f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mso-position-horizontal-col-start:0;mso-width-col-span:0;v-text-anchor:top" wrapcoords="-1661 0 -1661 19938 23261 19938 23261 0 -1661 0" fillcolor="white [3212]" strokecolor="black [3213]" strokeweight="1pt">
            <v:fill o:detectmouseclick="t"/>
            <v:shadow opacity="22938f" mv:blur="38100f" offset="0,2pt"/>
            <v:textbox inset=",7.2pt,,7.2pt"/>
            <w10:wrap type="tight"/>
          </v:rect>
        </w:pict>
      </w:r>
      <w:r w:rsidRPr="006D2A0E">
        <w:rPr>
          <w:noProof/>
        </w:rPr>
        <w:pict>
          <v:rect id="_x0000_s1147" style="position:absolute;margin-left:2in;margin-top:1.25pt;width:9.6pt;height:9.6pt;z-index:251726848;mso-wrap-style:square;mso-wrap-edited:f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mso-position-horizontal-col-start:0;mso-width-col-span:0;v-text-anchor:top" wrapcoords="-1661 0 -1661 19938 23261 19938 23261 0 -1661 0" fillcolor="white [3212]" strokecolor="black [3213]" strokeweight="1pt">
            <v:fill o:detectmouseclick="t"/>
            <v:shadow opacity="22938f" mv:blur="38100f" offset="0,2pt"/>
            <v:textbox inset=",7.2pt,,7.2pt"/>
            <w10:wrap type="tight"/>
          </v:rect>
        </w:pict>
      </w:r>
      <w:r w:rsidRPr="006D2A0E">
        <w:rPr>
          <w:noProof/>
        </w:rPr>
        <w:pict>
          <v:rect id="_x0000_s1149" style="position:absolute;margin-left:36.8pt;margin-top:99pt;width:9.6pt;height:9.6pt;z-index:251728896;mso-wrap-style:square;mso-wrap-edited:f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mso-position-horizontal-col-start:0;mso-width-col-span:0;v-text-anchor:top" wrapcoords="-1661 0 -1661 19938 23261 19938 23261 0 -1661 0" fillcolor="white [3212]" strokecolor="black [3213]" strokeweight="1pt">
            <v:fill o:detectmouseclick="t"/>
            <v:shadow opacity="22938f" mv:blur="38100f" offset="0,2pt"/>
            <v:textbox inset=",7.2pt,,7.2pt"/>
            <w10:wrap type="tight"/>
          </v:rect>
        </w:pict>
      </w:r>
      <w:r w:rsidRPr="006D2A0E">
        <w:rPr>
          <w:noProof/>
        </w:rPr>
        <w:pict>
          <v:rect id="_x0000_s1148" style="position:absolute;margin-left:36.8pt;margin-top:1.05pt;width:9.6pt;height:9.6pt;z-index:251727872;mso-wrap-style:square;mso-wrap-edited:f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mso-position-horizontal-col-start:0;mso-width-col-span:0;v-text-anchor:top" wrapcoords="-1661 0 -1661 19938 23261 19938 23261 0 -1661 0" fillcolor="white [3212]" strokecolor="black [3213]" strokeweight="1pt">
            <v:fill o:detectmouseclick="t"/>
            <v:shadow opacity="22938f" mv:blur="38100f" offset="0,2pt"/>
            <v:textbox inset=",7.2pt,,7.2pt"/>
            <w10:wrap type="tight"/>
          </v:rect>
        </w:pict>
      </w:r>
      <w:r>
        <w:rPr>
          <w:rFonts w:asciiTheme="minorHAnsi" w:hAnsiTheme="minorHAnsi"/>
          <w:noProof/>
        </w:rPr>
        <w:pict>
          <v:rect id="_x0000_s1145" style="position:absolute;margin-left:36.8pt;margin-top:1.25pt;width:117.6pt;height:108pt;z-index:251724800;mso-wrap-style:square;mso-wrap-edited:f;mso-wrap-distance-left:9pt;mso-wrap-distance-top:0;mso-wrap-distance-right:9pt;mso-wrap-distance-bottom:0;mso-position-horizontal:absolute;mso-position-horizontal-relative:text;mso-position-vertical:absolute;mso-position-vertical-relative:text;mso-width-relative:page;mso-height-relative:page;mso-position-horizontal-col-start:0;mso-width-col-span:0;v-text-anchor:top" wrapcoords="-137 0 -137 21450 21737 21450 21737 0 -137 0" strokecolor="black [3213]" strokeweight="1pt">
            <v:fill o:detectmouseclick="t"/>
            <v:shadow opacity="22938f" mv:blur="38100f" offset="0,2pt"/>
            <v:textbox style="mso-next-textbox:#_x0000_s1145" inset=",7.2pt,,7.2pt">
              <w:txbxContent>
                <w:p w:rsidR="00E27C7A" w:rsidRDefault="00E27C7A"/>
              </w:txbxContent>
            </v:textbox>
            <w10:wrap type="tight"/>
          </v:rect>
        </w:pict>
      </w:r>
      <w:r w:rsidR="0052668D">
        <w:rPr>
          <w:rFonts w:asciiTheme="minorHAnsi" w:hAnsiTheme="minorHAnsi"/>
        </w:rPr>
        <w:t xml:space="preserve">3.  </w:t>
      </w:r>
    </w:p>
    <w:p w:rsidR="0052668D" w:rsidRDefault="0052668D">
      <w:pPr>
        <w:rPr>
          <w:rFonts w:asciiTheme="minorHAnsi" w:hAnsiTheme="minorHAnsi"/>
        </w:rPr>
      </w:pPr>
    </w:p>
    <w:p w:rsidR="0052668D" w:rsidRDefault="006D2A0E">
      <w:pPr>
        <w:rPr>
          <w:rFonts w:asciiTheme="minorHAnsi" w:hAnsiTheme="minorHAnsi"/>
        </w:rPr>
      </w:pPr>
      <w:r>
        <w:rPr>
          <w:rFonts w:asciiTheme="minorHAnsi" w:hAnsiTheme="minorHAnsi"/>
          <w:noProof/>
        </w:rPr>
        <w:pict>
          <v:line id="_x0000_s1158" style="position:absolute;rotation:5727792fd;z-index:251735040;mso-wrap-style:square;mso-wrap-edited:f;mso-wrap-distance-left:9pt;mso-wrap-distance-top:0;mso-wrap-distance-right:9pt;mso-wrap-distance-bottom:0;mso-position-horizontal:absolute;mso-position-horizontal-relative:text;mso-position-vertical:absolute;mso-position-vertical-relative:text;mso-width-relative:page;mso-height-relative:page;mso-position-horizontal-col-start:0;mso-width-col-span:0;v-text-anchor:top" from="154.4pt,11.5pt" to="154.4pt,29.1pt" wrapcoords="-2147483648 0 -2147483648 20660 -2147483648 20660 -2147483648 0 -2147483648 0" strokecolor="black [3213]" strokeweight="1pt">
            <v:fill o:detectmouseclick="t"/>
            <v:shadow opacity="22938f" mv:blur="38100f" offset="0,2pt"/>
            <v:textbox inset=",7.2pt,,7.2pt"/>
            <w10:wrap type="tight"/>
          </v:line>
        </w:pict>
      </w:r>
      <w:r>
        <w:rPr>
          <w:rFonts w:asciiTheme="minorHAnsi" w:hAnsiTheme="minorHAnsi"/>
          <w:noProof/>
        </w:rPr>
        <w:pict>
          <v:line id="_x0000_s1157" style="position:absolute;rotation:-17694695fd;z-index:251734016;mso-wrap-style:square;mso-wrap-edited:f;mso-wrap-distance-left:9pt;mso-wrap-distance-top:0;mso-wrap-distance-right:9pt;mso-wrap-distance-bottom:0;mso-position-horizontal:absolute;mso-position-horizontal-relative:text;mso-position-vertical:absolute;mso-position-vertical-relative:text;mso-width-relative:page;mso-height-relative:page;mso-position-horizontal-col-start:0;mso-width-col-span:0;v-text-anchor:top" from="36pt,9.9pt" to="36pt,27.5pt" wrapcoords="-2147483648 0 -2147483648 20660 -2147483648 20660 -2147483648 0 -2147483648 0" strokecolor="black [3213]" strokeweight="1pt">
            <v:fill o:detectmouseclick="t"/>
            <v:shadow opacity="22938f" mv:blur="38100f" offset="0,2pt"/>
            <v:textbox inset=",7.2pt,,7.2pt"/>
            <w10:wrap type="tight"/>
          </v:line>
        </w:pict>
      </w:r>
    </w:p>
    <w:p w:rsidR="0052668D" w:rsidRDefault="0052668D">
      <w:pPr>
        <w:rPr>
          <w:rFonts w:asciiTheme="minorHAnsi" w:hAnsiTheme="minorHAnsi"/>
        </w:rPr>
      </w:pPr>
    </w:p>
    <w:p w:rsidR="0052668D" w:rsidRDefault="0052668D">
      <w:pPr>
        <w:rPr>
          <w:rFonts w:asciiTheme="minorHAnsi" w:hAnsiTheme="minorHAnsi"/>
        </w:rPr>
      </w:pPr>
    </w:p>
    <w:p w:rsidR="0052668D" w:rsidRDefault="0052668D">
      <w:pPr>
        <w:rPr>
          <w:rFonts w:asciiTheme="minorHAnsi" w:hAnsiTheme="minorHAnsi"/>
        </w:rPr>
      </w:pPr>
    </w:p>
    <w:p w:rsidR="0052668D" w:rsidRDefault="0052668D">
      <w:pPr>
        <w:rPr>
          <w:rFonts w:asciiTheme="minorHAnsi" w:hAnsiTheme="minorHAnsi"/>
        </w:rPr>
      </w:pPr>
    </w:p>
    <w:p w:rsidR="0052668D" w:rsidRDefault="0052668D">
      <w:pPr>
        <w:rPr>
          <w:rFonts w:asciiTheme="minorHAnsi" w:hAnsiTheme="minorHAnsi"/>
        </w:rPr>
      </w:pPr>
    </w:p>
    <w:p w:rsidR="0052668D" w:rsidRDefault="006D2A0E">
      <w:pPr>
        <w:rPr>
          <w:rFonts w:asciiTheme="minorHAnsi" w:hAnsiTheme="minorHAnsi"/>
        </w:rPr>
      </w:pPr>
      <w:r>
        <w:rPr>
          <w:rFonts w:asciiTheme="minorHAnsi" w:hAnsiTheme="minorHAnsi"/>
          <w:noProof/>
        </w:rPr>
        <w:pict>
          <v:shape id="_x0000_s1164" type="#_x0000_t202" style="position:absolute;margin-left:88.8pt;margin-top:8.75pt;width:32.8pt;height:30.4pt;z-index:251741184;mso-wrap-edited:f;mso-wrap-distance-left:9pt;mso-wrap-distance-top:0;mso-wrap-distance-right:9pt;mso-wrap-distance-bottom:0;mso-position-horizontal:absolute;mso-position-horizontal-relative:text;mso-position-vertical:absolute;mso-position-vertical-relative:text;mso-width-relative:page;mso-height-relative:page;mso-position-horizontal-col-start:0;mso-width-col-span:0;v-text-anchor:top" wrapcoords="0 0 21600 0 21600 21600 0 21600 0 0" filled="f" stroked="f" strokecolor="black [3213]" strokeweight="3.5pt">
            <v:fill o:detectmouseclick="t"/>
            <v:shadow opacity="22938f" mv:blur="38100f" offset="0,2pt"/>
            <v:textbox style="mso-next-textbox:#_x0000_s1164" inset=",7.2pt,,7.2pt">
              <w:txbxContent>
                <w:p w:rsidR="00E27C7A" w:rsidRDefault="00E27C7A">
                  <w:r>
                    <w:t>22</w:t>
                  </w:r>
                </w:p>
              </w:txbxContent>
            </v:textbox>
            <w10:wrap type="tight"/>
          </v:shape>
        </w:pict>
      </w:r>
    </w:p>
    <w:p w:rsidR="0052668D" w:rsidRDefault="006D2A0E">
      <w:pPr>
        <w:rPr>
          <w:rFonts w:asciiTheme="minorHAnsi" w:hAnsiTheme="minorHAnsi"/>
        </w:rPr>
      </w:pPr>
      <w:r>
        <w:rPr>
          <w:rFonts w:asciiTheme="minorHAnsi" w:hAnsiTheme="minorHAnsi"/>
          <w:noProof/>
        </w:rPr>
        <w:pict>
          <v:shape id="_x0000_s1163" type="#_x0000_t202" style="position:absolute;margin-left:132.8pt;margin-top:42.4pt;width:24.8pt;height:32pt;z-index:251740160;mso-wrap-edited:f;mso-position-horizontal:absolute;mso-position-vertical:absolute" wrapcoords="0 0 21600 0 21600 21600 0 21600 0 0" filled="f" stroked="f">
            <v:fill o:detectmouseclick="t"/>
            <v:textbox style="mso-next-textbox:#_x0000_s1163" inset=",7.2pt,,7.2pt">
              <w:txbxContent>
                <w:p w:rsidR="00E27C7A" w:rsidRDefault="00E27C7A" w:rsidP="0052668D">
                  <w:proofErr w:type="gramStart"/>
                  <w:r>
                    <w:t>x</w:t>
                  </w:r>
                  <w:proofErr w:type="gramEnd"/>
                </w:p>
              </w:txbxContent>
            </v:textbox>
            <w10:wrap type="tight"/>
          </v:shape>
        </w:pict>
      </w:r>
      <w:r>
        <w:rPr>
          <w:rFonts w:asciiTheme="minorHAnsi" w:hAnsiTheme="minorHAnsi"/>
          <w:noProof/>
        </w:rPr>
        <w:pict>
          <v:shape id="_x0000_s1162" type="#_x0000_t202" style="position:absolute;margin-left:55.2pt;margin-top:48.8pt;width:24.8pt;height:32pt;z-index:251739136;mso-wrap-edited:f;mso-position-horizontal:absolute;mso-position-vertical:absolute" wrapcoords="0 0 21600 0 21600 21600 0 21600 0 0" filled="f" stroked="f">
            <v:fill o:detectmouseclick="t"/>
            <v:textbox style="mso-next-textbox:#_x0000_s1162" inset=",7.2pt,,7.2pt">
              <w:txbxContent>
                <w:p w:rsidR="00E27C7A" w:rsidRDefault="00E27C7A" w:rsidP="0052668D">
                  <w:proofErr w:type="gramStart"/>
                  <w:r>
                    <w:t>x</w:t>
                  </w:r>
                  <w:proofErr w:type="gramEnd"/>
                </w:p>
              </w:txbxContent>
            </v:textbox>
            <w10:wrap type="tight"/>
          </v:shape>
        </w:pict>
      </w:r>
      <w:r w:rsidRPr="006D2A0E">
        <w:rPr>
          <w:noProof/>
        </w:rPr>
        <w:pict>
          <v:rect id="_x0000_s1161" style="position:absolute;margin-left:100pt;margin-top:73.05pt;width:9.6pt;height:9.6pt;rotation:-3137099fd;z-index:251738112;mso-wrap-style:square;mso-wrap-edited:f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mso-position-horizontal-col-start:0;mso-width-col-span:0;v-text-anchor:top" wrapcoords="-1661 0 -1661 19938 23261 19938 23261 0 -1661 0" fillcolor="white [3212]" strokecolor="black [3213]" strokeweight="1pt">
            <v:fill o:detectmouseclick="t"/>
            <v:shadow opacity="22938f" mv:blur="38100f" offset="0,2pt"/>
            <v:textbox inset=",7.2pt,,7.2pt"/>
            <w10:wrap type="tight"/>
          </v:rect>
        </w:pict>
      </w:r>
      <w:r w:rsidRPr="006D2A0E">
        <w:rPr>
          <w:noProof/>
        </w:rPr>
        <w:pict>
          <v:shape id="_x0000_s1160" style="position:absolute;margin-left:33.6pt;margin-top:15.55pt;width:133.6pt;height:70.4pt;z-index:251737088;mso-wrap-style:square;mso-wrap-edited:f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mso-position-horizontal-col-start:0;mso-width-col-span:0;v-text-anchor:top" coordsize="2672,1408" o:spt="100" wrapcoords="1981 0 45 0 -15 29 1366 1393 1471 1393 2702 0 1981 0" adj="0,,0" path="m0,32l2672,,1424,1408,,32xe" strokecolor="black [3213]" strokeweight="1pt">
            <v:fill o:detectmouseclick="t"/>
            <v:stroke joinstyle="round"/>
            <v:shadow opacity="22938f" mv:blur="38100f" offset="0,2pt"/>
            <v:formulas/>
            <v:path arrowok="t" o:connecttype="segments"/>
            <v:textbox inset=",7.2pt,,7.2pt"/>
            <w10:wrap type="tight"/>
          </v:shape>
        </w:pict>
      </w:r>
      <w:r w:rsidR="0052668D">
        <w:rPr>
          <w:rFonts w:asciiTheme="minorHAnsi" w:hAnsiTheme="minorHAnsi"/>
        </w:rPr>
        <w:t xml:space="preserve">4.  </w:t>
      </w:r>
    </w:p>
    <w:p w:rsidR="0052668D" w:rsidRDefault="0052668D">
      <w:pPr>
        <w:rPr>
          <w:rFonts w:asciiTheme="minorHAnsi" w:hAnsiTheme="minorHAnsi"/>
        </w:rPr>
      </w:pPr>
    </w:p>
    <w:p w:rsidR="0052668D" w:rsidRDefault="0052668D">
      <w:pPr>
        <w:rPr>
          <w:rFonts w:asciiTheme="minorHAnsi" w:hAnsiTheme="minorHAnsi"/>
        </w:rPr>
      </w:pPr>
    </w:p>
    <w:p w:rsidR="0052668D" w:rsidRDefault="0052668D">
      <w:pPr>
        <w:rPr>
          <w:rFonts w:asciiTheme="minorHAnsi" w:hAnsiTheme="minorHAnsi"/>
        </w:rPr>
      </w:pPr>
    </w:p>
    <w:p w:rsidR="0052668D" w:rsidRDefault="0052668D">
      <w:pPr>
        <w:rPr>
          <w:rFonts w:asciiTheme="minorHAnsi" w:hAnsiTheme="minorHAnsi"/>
        </w:rPr>
      </w:pPr>
    </w:p>
    <w:p w:rsidR="0052668D" w:rsidRDefault="0052668D">
      <w:pPr>
        <w:rPr>
          <w:rFonts w:asciiTheme="minorHAnsi" w:hAnsiTheme="minorHAnsi"/>
        </w:rPr>
      </w:pPr>
    </w:p>
    <w:p w:rsidR="0052668D" w:rsidRDefault="0052668D">
      <w:pPr>
        <w:rPr>
          <w:rFonts w:asciiTheme="minorHAnsi" w:hAnsiTheme="minorHAnsi"/>
        </w:rPr>
      </w:pPr>
    </w:p>
    <w:p w:rsidR="0052668D" w:rsidRDefault="006D2A0E">
      <w:pPr>
        <w:rPr>
          <w:rFonts w:asciiTheme="minorHAnsi" w:hAnsiTheme="minorHAnsi"/>
        </w:rPr>
      </w:pPr>
      <w:r>
        <w:rPr>
          <w:rFonts w:asciiTheme="minorHAnsi" w:hAnsiTheme="minorHAnsi"/>
          <w:noProof/>
        </w:rPr>
        <w:pict>
          <v:rect id="_x0000_s1174" style="position:absolute;margin-left:151.2pt;margin-top:19.35pt;width:9.6pt;height:9.6pt;z-index:251745280;mso-wrap-style:square;mso-wrap-edited:f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mso-position-horizontal-col-start:0;mso-width-col-span:0;v-text-anchor:top" wrapcoords="-1661 0 -1661 19938 23261 19938 23261 0 -1661 0" fillcolor="white [3212]" strokecolor="black [3213]" strokeweight="1pt">
            <v:fill o:detectmouseclick="t"/>
            <v:shadow opacity="22938f" mv:blur="38100f" offset="0,2pt"/>
            <v:textbox inset=",7.2pt,,7.2pt"/>
            <w10:wrap type="tight"/>
          </v:rect>
        </w:pict>
      </w:r>
      <w:r>
        <w:rPr>
          <w:rFonts w:asciiTheme="minorHAnsi" w:hAnsiTheme="minorHAnsi"/>
          <w:noProof/>
        </w:rPr>
        <w:pict>
          <v:line id="_x0000_s1167" style="position:absolute;z-index:251744256;mso-wrap-style:square;mso-wrap-edited:f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mso-position-horizontal-col-start:0;mso-width-col-span:0;v-text-anchor:top" from="99.2pt,8.35pt" to="99.2pt,25.95pt" wrapcoords="-2147483648 0 -2147483648 20660 -2147483648 20660 -2147483648 0 -2147483648 0" strokecolor="black [3213]" strokeweight="1pt">
            <v:fill o:detectmouseclick="t"/>
            <v:shadow opacity="22938f" mv:blur="38100f" offset="0,2pt"/>
            <v:textbox inset=",7.2pt,,7.2pt"/>
            <w10:wrap type="tight"/>
          </v:line>
        </w:pict>
      </w:r>
    </w:p>
    <w:p w:rsidR="003D0367" w:rsidRDefault="006D2A0E">
      <w:pPr>
        <w:rPr>
          <w:rFonts w:asciiTheme="minorHAnsi" w:hAnsiTheme="minorHAnsi"/>
        </w:rPr>
      </w:pPr>
      <w:r>
        <w:rPr>
          <w:rFonts w:asciiTheme="minorHAnsi" w:hAnsiTheme="minorHAnsi"/>
          <w:noProof/>
        </w:rPr>
        <w:pict>
          <v:shape id="_x0000_s1187" type="#_x0000_t202" style="position:absolute;margin-left:86.4pt;margin-top:33.35pt;width:24.8pt;height:32pt;z-index:251753472;mso-wrap-edited:f;mso-position-horizontal:absolute;mso-position-vertical:absolute" wrapcoords="0 0 21600 0 21600 21600 0 21600 0 0" filled="f" stroked="f">
            <v:fill o:detectmouseclick="t"/>
            <v:textbox style="mso-next-textbox:#_x0000_s1187" inset=",7.2pt,,7.2pt">
              <w:txbxContent>
                <w:p w:rsidR="00E27C7A" w:rsidRDefault="00E27C7A" w:rsidP="00FF3617">
                  <w:proofErr w:type="gramStart"/>
                  <w:r>
                    <w:t>x</w:t>
                  </w:r>
                  <w:proofErr w:type="gramEnd"/>
                </w:p>
              </w:txbxContent>
            </v:textbox>
            <w10:wrap type="tight"/>
          </v:shape>
        </w:pict>
      </w:r>
      <w:r w:rsidRPr="006D2A0E">
        <w:rPr>
          <w:noProof/>
        </w:rPr>
        <w:pict>
          <v:shape id="_x0000_s1186" type="#_x0000_t75" style="position:absolute;margin-left:174.4pt;margin-top:49.5pt;width:26.55pt;height:16.8pt;z-index:251752448;mso-wrap-edited:f;mso-position-horizontal:absolute;mso-position-vertical:absolute" wrapcoords="12342 1963 2468 5890 617 8836 1851 18654 19748 18654 20982 1963 12342 1963">
            <v:imagedata r:id="rId50" r:pict="rId51" o:title=""/>
            <w10:wrap type="tight"/>
          </v:shape>
          <o:OLEObject Type="Embed" ProgID="Equation.3" ShapeID="_x0000_s1186" DrawAspect="Content" ObjectID="_1293970095" r:id="rId52"/>
        </w:pict>
      </w:r>
      <w:r>
        <w:rPr>
          <w:rFonts w:asciiTheme="minorHAnsi" w:hAnsiTheme="minorHAnsi"/>
          <w:noProof/>
        </w:rPr>
        <w:pict>
          <v:line id="_x0000_s1181" style="position:absolute;flip:x;z-index:251751424;mso-wrap-style:square;mso-wrap-edited:f;mso-width-percent:0;mso-height-percent:0;mso-left-percent:-10001;mso-top-percent:-10001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left-percent:-10001;mso-top-percent:-10001;mso-width-relative:page;mso-height-relative:page;mso-position-horizontal-col-start:0;mso-width-col-span:0;v-text-anchor:top" from="43.2pt,4.15pt" to="161.6pt,112.15pt" wrapcoords="-136 0 13807 14250 21189 21450 21736 21450 273 0 -136 0" strokecolor="black [3213]" strokeweight="1pt">
            <v:fill o:detectmouseclick="t"/>
            <v:shadow opacity="22938f" mv:blur="38100f" offset="0,2pt"/>
            <v:textbox inset=",7.2pt,,7.2pt"/>
            <w10:wrap type="tight"/>
          </v:line>
        </w:pict>
      </w:r>
      <w:r>
        <w:rPr>
          <w:rFonts w:asciiTheme="minorHAnsi" w:hAnsiTheme="minorHAnsi"/>
          <w:noProof/>
        </w:rPr>
        <w:pict>
          <v:line id="_x0000_s1178" style="position:absolute;rotation:5791594fd;z-index:251749376;mso-wrap-style:square;mso-wrap-edited:f;mso-wrap-distance-left:9pt;mso-wrap-distance-top:0;mso-wrap-distance-right:9pt;mso-wrap-distance-bottom:0;mso-position-horizontal:absolute;mso-position-horizontal-relative:text;mso-position-vertical:absolute;mso-position-vertical-relative:text;mso-width-relative:page;mso-height-relative:page;mso-position-horizontal-col-start:0;mso-width-col-span:0;v-text-anchor:top" from="44pt,53.15pt" to="44pt,70.75pt" wrapcoords="-2147483648 0 -2147483648 20660 -2147483648 20660 -2147483648 0 -2147483648 0" strokecolor="black [3213]" strokeweight="1pt">
            <v:fill o:detectmouseclick="t"/>
            <v:shadow opacity="22938f" mv:blur="38100f" offset="0,2pt"/>
            <v:textbox inset=",7.2pt,,7.2pt"/>
            <w10:wrap type="tight"/>
          </v:line>
        </w:pict>
      </w:r>
      <w:r>
        <w:rPr>
          <w:rFonts w:asciiTheme="minorHAnsi" w:hAnsiTheme="minorHAnsi"/>
          <w:noProof/>
        </w:rPr>
        <w:pict>
          <v:line id="_x0000_s1179" style="position:absolute;rotation:5791594fd;z-index:251750400;mso-wrap-style:square;mso-wrap-edited:f;mso-wrap-distance-left:9pt;mso-wrap-distance-top:0;mso-wrap-distance-right:9pt;mso-wrap-distance-bottom:0;mso-position-horizontal:absolute;mso-position-horizontal-relative:text;mso-position-vertical:absolute;mso-position-vertical-relative:text;mso-width-relative:page;mso-height-relative:page;mso-position-horizontal-col-start:0;mso-width-col-span:0;v-text-anchor:top" from="160.8pt,50.75pt" to="160.8pt,68.35pt" wrapcoords="-2147483648 0 -2147483648 20660 -2147483648 20660 -2147483648 0 -2147483648 0" strokecolor="black [3213]" strokeweight="1pt">
            <v:fill o:detectmouseclick="t"/>
            <v:shadow opacity="22938f" mv:blur="38100f" offset="0,2pt"/>
            <v:textbox inset=",7.2pt,,7.2pt"/>
            <w10:wrap type="tight"/>
          </v:line>
        </w:pict>
      </w:r>
      <w:r>
        <w:rPr>
          <w:rFonts w:asciiTheme="minorHAnsi" w:hAnsiTheme="minorHAnsi"/>
          <w:noProof/>
        </w:rPr>
        <w:pict>
          <v:rect id="_x0000_s1175" style="position:absolute;margin-left:44.8pt;margin-top:5.05pt;width:9.6pt;height:9.6pt;z-index:251746304;mso-wrap-style:square;mso-wrap-edited:f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mso-position-horizontal-col-start:0;mso-width-col-span:0;v-text-anchor:top" wrapcoords="-1661 0 -1661 19938 23261 19938 23261 0 -1661 0" fillcolor="white [3212]" strokecolor="black [3213]" strokeweight="1pt">
            <v:fill o:detectmouseclick="t"/>
            <v:shadow opacity="22938f" mv:blur="38100f" offset="0,2pt"/>
            <v:textbox inset=",7.2pt,,7.2pt"/>
            <w10:wrap type="tight"/>
          </v:rect>
        </w:pict>
      </w:r>
      <w:r>
        <w:rPr>
          <w:rFonts w:asciiTheme="minorHAnsi" w:hAnsiTheme="minorHAnsi"/>
          <w:noProof/>
        </w:rPr>
        <w:pict>
          <v:line id="_x0000_s1166" style="position:absolute;z-index:251743232;mso-wrap-style:square;mso-wrap-edited:f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mso-position-horizontal-col-start:0;mso-width-col-span:0;v-text-anchor:top" from="101.6pt,102.35pt" to="101.6pt,119.95pt" wrapcoords="-2147483648 0 -2147483648 20660 -2147483648 20660 -2147483648 0 -2147483648 0" strokecolor="black [3213]" strokeweight="1pt">
            <v:fill o:detectmouseclick="t"/>
            <v:shadow opacity="22938f" mv:blur="38100f" offset="0,2pt"/>
            <v:textbox inset=",7.2pt,,7.2pt"/>
            <w10:wrap type="tight"/>
          </v:line>
        </w:pict>
      </w:r>
      <w:r>
        <w:rPr>
          <w:rFonts w:asciiTheme="minorHAnsi" w:hAnsiTheme="minorHAnsi"/>
          <w:noProof/>
        </w:rPr>
        <w:pict>
          <v:rect id="_x0000_s1165" style="position:absolute;margin-left:44pt;margin-top:4.35pt;width:117.6pt;height:108pt;z-index:251742208;mso-wrap-style:square;mso-wrap-edited:f;mso-wrap-distance-left:9pt;mso-wrap-distance-top:0;mso-wrap-distance-right:9pt;mso-wrap-distance-bottom:0;mso-position-horizontal:absolute;mso-position-horizontal-relative:text;mso-position-vertical:absolute;mso-position-vertical-relative:text;mso-width-relative:page;mso-height-relative:page;mso-position-horizontal-col-start:0;mso-width-col-span:0;v-text-anchor:top" wrapcoords="-137 0 -137 21450 21737 21450 21737 0 -137 0" strokecolor="black [3213]" strokeweight="1pt">
            <v:fill o:detectmouseclick="t"/>
            <v:shadow opacity="22938f" mv:blur="38100f" offset="0,2pt"/>
            <v:textbox inset=",7.2pt,,7.2pt">
              <w:txbxContent>
                <w:p w:rsidR="00E27C7A" w:rsidRDefault="00E27C7A" w:rsidP="00FF3617"/>
              </w:txbxContent>
            </v:textbox>
            <w10:wrap type="tight"/>
          </v:rect>
        </w:pict>
      </w:r>
      <w:r w:rsidR="0052668D">
        <w:rPr>
          <w:rFonts w:asciiTheme="minorHAnsi" w:hAnsiTheme="minorHAnsi"/>
        </w:rPr>
        <w:t>5.</w:t>
      </w:r>
    </w:p>
    <w:p w:rsidR="003D0367" w:rsidRDefault="003D0367">
      <w:pPr>
        <w:rPr>
          <w:rFonts w:asciiTheme="minorHAnsi" w:hAnsiTheme="minorHAnsi"/>
        </w:rPr>
      </w:pPr>
    </w:p>
    <w:p w:rsidR="003D0367" w:rsidRDefault="003D0367">
      <w:pPr>
        <w:rPr>
          <w:rFonts w:asciiTheme="minorHAnsi" w:hAnsiTheme="minorHAnsi"/>
        </w:rPr>
      </w:pPr>
    </w:p>
    <w:p w:rsidR="003D0367" w:rsidRDefault="003D0367">
      <w:pPr>
        <w:rPr>
          <w:rFonts w:asciiTheme="minorHAnsi" w:hAnsiTheme="minorHAnsi"/>
        </w:rPr>
      </w:pPr>
    </w:p>
    <w:p w:rsidR="003D0367" w:rsidRDefault="003D0367">
      <w:pPr>
        <w:rPr>
          <w:rFonts w:asciiTheme="minorHAnsi" w:hAnsiTheme="minorHAnsi"/>
        </w:rPr>
      </w:pPr>
    </w:p>
    <w:p w:rsidR="00255AD0" w:rsidRDefault="006D2A0E">
      <w:pPr>
        <w:rPr>
          <w:rFonts w:asciiTheme="minorHAnsi" w:hAnsiTheme="minorHAnsi"/>
        </w:rPr>
      </w:pPr>
      <w:r>
        <w:rPr>
          <w:rFonts w:asciiTheme="minorHAnsi" w:hAnsiTheme="minorHAnsi"/>
          <w:noProof/>
        </w:rPr>
        <w:pict>
          <v:rect id="_x0000_s1176" style="position:absolute;margin-left:44.8pt;margin-top:7.75pt;width:9.6pt;height:9.6pt;z-index:251747328;mso-wrap-style:square;mso-wrap-edited:f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mso-position-horizontal-col-start:0;mso-width-col-span:0;v-text-anchor:top" wrapcoords="-1661 0 -1661 19938 23261 19938 23261 0 -1661 0" fillcolor="white [3212]" strokecolor="black [3213]" strokeweight="1pt">
            <v:fill o:detectmouseclick="t"/>
            <v:shadow opacity="22938f" mv:blur="38100f" offset="0,2pt"/>
            <v:textbox inset=",7.2pt,,7.2pt"/>
            <w10:wrap type="tight"/>
          </v:rect>
        </w:pict>
      </w:r>
      <w:r>
        <w:rPr>
          <w:rFonts w:asciiTheme="minorHAnsi" w:hAnsiTheme="minorHAnsi"/>
          <w:noProof/>
        </w:rPr>
        <w:pict>
          <v:rect id="_x0000_s1177" style="position:absolute;margin-left:151.2pt;margin-top:7.75pt;width:9.6pt;height:9.6pt;z-index:251748352;mso-wrap-style:square;mso-wrap-edited:f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mso-position-horizontal-col-start:0;mso-width-col-span:0;v-text-anchor:top" wrapcoords="-1661 0 -1661 19938 23261 19938 23261 0 -1661 0" fillcolor="white [3212]" strokecolor="black [3213]" strokeweight="1pt">
            <v:fill o:detectmouseclick="t"/>
            <v:shadow opacity="22938f" mv:blur="38100f" offset="0,2pt"/>
            <v:textbox inset=",7.2pt,,7.2pt"/>
            <w10:wrap type="tight"/>
          </v:rect>
        </w:pict>
      </w:r>
    </w:p>
    <w:p w:rsidR="00255AD0" w:rsidRDefault="00255AD0">
      <w:pPr>
        <w:rPr>
          <w:rFonts w:asciiTheme="minorHAnsi" w:hAnsiTheme="minorHAnsi"/>
        </w:rPr>
      </w:pPr>
    </w:p>
    <w:p w:rsidR="003D0367" w:rsidRDefault="003D0367">
      <w:pPr>
        <w:rPr>
          <w:rFonts w:asciiTheme="minorHAnsi" w:hAnsiTheme="minorHAnsi"/>
        </w:rPr>
      </w:pPr>
    </w:p>
    <w:p w:rsidR="00E319FA" w:rsidRDefault="006D2A0E">
      <w:pPr>
        <w:rPr>
          <w:rFonts w:asciiTheme="minorHAnsi" w:hAnsiTheme="minorHAnsi"/>
        </w:rPr>
      </w:pPr>
      <w:r>
        <w:rPr>
          <w:rFonts w:asciiTheme="minorHAnsi" w:hAnsiTheme="minorHAnsi"/>
          <w:noProof/>
        </w:rPr>
        <w:pict>
          <v:shape id="_x0000_s1209" type="#_x0000_t202" style="position:absolute;margin-left:76.8pt;margin-top:81.95pt;width:24.8pt;height:32pt;z-index:251760640;mso-wrap-edited:f;mso-position-horizontal:absolute;mso-position-vertical:absolute" wrapcoords="0 0 21600 0 21600 21600 0 21600 0 0" filled="f" stroked="f">
            <v:fill o:detectmouseclick="t"/>
            <v:textbox style="mso-next-textbox:#_x0000_s1209" inset=",7.2pt,,7.2pt">
              <w:txbxContent>
                <w:p w:rsidR="00E27C7A" w:rsidRDefault="00E27C7A" w:rsidP="00E319FA">
                  <w:proofErr w:type="gramStart"/>
                  <w:r>
                    <w:t>y</w:t>
                  </w:r>
                  <w:proofErr w:type="gramEnd"/>
                </w:p>
              </w:txbxContent>
            </v:textbox>
            <w10:wrap type="tight"/>
          </v:shape>
        </w:pict>
      </w:r>
      <w:r>
        <w:rPr>
          <w:rFonts w:asciiTheme="minorHAnsi" w:hAnsiTheme="minorHAnsi"/>
          <w:noProof/>
        </w:rPr>
        <w:pict>
          <v:shape id="_x0000_s1208" type="#_x0000_t202" style="position:absolute;margin-left:156pt;margin-top:29.15pt;width:24.8pt;height:32pt;z-index:251759616;mso-wrap-edited:f;mso-position-horizontal:absolute;mso-position-vertical:absolute" wrapcoords="0 0 21600 0 21600 21600 0 21600 0 0" filled="f" stroked="f">
            <v:fill o:detectmouseclick="t"/>
            <v:textbox style="mso-next-textbox:#_x0000_s1208" inset=",7.2pt,,7.2pt">
              <w:txbxContent>
                <w:p w:rsidR="00E27C7A" w:rsidRDefault="00E27C7A" w:rsidP="00E319FA">
                  <w:proofErr w:type="gramStart"/>
                  <w:r>
                    <w:t>x</w:t>
                  </w:r>
                  <w:proofErr w:type="gramEnd"/>
                </w:p>
              </w:txbxContent>
            </v:textbox>
            <w10:wrap type="tight"/>
          </v:shape>
        </w:pict>
      </w:r>
      <w:r>
        <w:rPr>
          <w:rFonts w:asciiTheme="minorHAnsi" w:hAnsiTheme="minorHAnsi"/>
          <w:noProof/>
        </w:rPr>
        <w:pict>
          <v:shape id="_x0000_s1207" type="#_x0000_t202" style="position:absolute;margin-left:64pt;margin-top:17.45pt;width:32.8pt;height:30.4pt;z-index:251758592;mso-wrap-edited:f;mso-wrap-distance-left:9pt;mso-wrap-distance-top:0;mso-wrap-distance-right:9pt;mso-wrap-distance-bottom:0;mso-position-horizontal:absolute;mso-position-horizontal-relative:text;mso-position-vertical:absolute;mso-position-vertical-relative:text;mso-width-relative:page;mso-height-relative:page;mso-position-horizontal-col-start:0;mso-width-col-span:0;v-text-anchor:top" wrapcoords="0 0 21600 0 21600 21600 0 21600 0 0" filled="f" stroked="f" strokecolor="black [3213]" strokeweight="3.5pt">
            <v:fill o:detectmouseclick="t"/>
            <v:shadow opacity="22938f" mv:blur="38100f" offset="0,2pt"/>
            <v:textbox style="mso-next-textbox:#_x0000_s1207" inset=",7.2pt,,7.2pt">
              <w:txbxContent>
                <w:p w:rsidR="00E27C7A" w:rsidRDefault="00E27C7A" w:rsidP="00E319FA">
                  <w:r>
                    <w:t>22</w:t>
                  </w:r>
                </w:p>
              </w:txbxContent>
            </v:textbox>
            <w10:wrap type="tight"/>
          </v:shape>
        </w:pict>
      </w:r>
      <w:r>
        <w:rPr>
          <w:rFonts w:asciiTheme="minorHAnsi" w:hAnsiTheme="minorHAnsi"/>
          <w:noProof/>
        </w:rPr>
        <w:pict>
          <v:rect id="_x0000_s1206" style="position:absolute;margin-left:142.4pt;margin-top:72.9pt;width:9.6pt;height:9.6pt;z-index:251757568;mso-wrap-style:square;mso-wrap-edited:f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mso-position-horizontal-col-start:0;mso-width-col-span:0;v-text-anchor:top" wrapcoords="-1661 0 -1661 19938 23261 19938 23261 0 -1661 0" fillcolor="white [3212]" strokecolor="black [3213]" strokeweight="1pt">
            <v:fill o:detectmouseclick="t"/>
            <v:shadow opacity="22938f" mv:blur="38100f" offset="0,2pt"/>
            <v:textbox inset=",7.2pt,,7.2pt"/>
            <w10:wrap type="tight"/>
          </v:rect>
        </w:pict>
      </w:r>
      <w:r w:rsidRPr="006D2A0E">
        <w:rPr>
          <w:rFonts w:ascii="Skia" w:hAnsi="Skia"/>
          <w:noProof/>
        </w:rPr>
        <w:pict>
          <v:shape id="_x0000_s1205" type="#_x0000_t202" style="position:absolute;margin-left:126.4pt;margin-top:13.4pt;width:35.85pt;height:21.15pt;z-index:251756544;mso-wrap-edited:f;mso-position-horizontal:absolute;mso-position-vertical:absolute" wrapcoords="0 0 21600 0 21600 21600 0 21600 0 0" filled="f" stroked="f">
            <v:textbox style="mso-next-textbox:#_x0000_s1205">
              <w:txbxContent>
                <w:p w:rsidR="00E27C7A" w:rsidRPr="00613F7F" w:rsidRDefault="00E27C7A" w:rsidP="005B18FA">
                  <w:r w:rsidRPr="00613F7F">
                    <w:t>60</w:t>
                  </w:r>
                  <w:r w:rsidRPr="00613F7F">
                    <w:sym w:font="Symbol" w:char="F0B0"/>
                  </w:r>
                </w:p>
              </w:txbxContent>
            </v:textbox>
            <w10:wrap type="tight"/>
          </v:shape>
        </w:pict>
      </w:r>
      <w:r w:rsidRPr="006D2A0E">
        <w:rPr>
          <w:rFonts w:ascii="Skia" w:hAnsi="Skia"/>
          <w:noProof/>
        </w:rPr>
        <w:pict>
          <v:shape id="_x0000_s1204" type="#_x0000_t202" style="position:absolute;margin-left:29.2pt;margin-top:65.6pt;width:35.9pt;height:21.15pt;z-index:251755520;mso-wrap-edited:f;mso-position-horizontal:absolute;mso-position-vertical:absolute" wrapcoords="0 0 21600 0 21600 21600 0 21600 0 0" filled="f" stroked="f">
            <v:textbox style="mso-next-textbox:#_x0000_s1204">
              <w:txbxContent>
                <w:p w:rsidR="00E27C7A" w:rsidRPr="00613F7F" w:rsidRDefault="00E27C7A" w:rsidP="005B18FA">
                  <w:r w:rsidRPr="00613F7F">
                    <w:t>30</w:t>
                  </w:r>
                  <w:r w:rsidRPr="00613F7F">
                    <w:sym w:font="Symbol" w:char="F0B0"/>
                  </w:r>
                </w:p>
              </w:txbxContent>
            </v:textbox>
            <w10:wrap type="tight"/>
          </v:shape>
        </w:pict>
      </w:r>
      <w:r>
        <w:rPr>
          <w:rFonts w:asciiTheme="minorHAnsi" w:hAnsiTheme="minorHAnsi"/>
          <w:noProof/>
        </w:rPr>
        <w:pict>
          <v:shape id="_x0000_s1194" style="position:absolute;margin-left:11.1pt;margin-top:6.65pt;width:142pt;height:78pt;z-index:251754496;mso-wrap-edited:f;mso-position-horizontal:absolute;mso-position-vertical:absolute" coordsize="2840,1560" o:spt="100" wrapcoords="2809 0 -15 1545 2148 1545 2855 1545 2870 0 2809 0" adj="0,,0" path="m0,1560l2827,1533,2840,,,1560xe" filled="f" fillcolor="#3f80cd" strokecolor="black [3213]" strokeweight="1pt">
            <v:fill color2="#9bc1ff" o:detectmouseclick="t" focusposition="" focussize=",90" type="gradient">
              <o:fill v:ext="view" type="gradientUnscaled"/>
            </v:fill>
            <v:stroke joinstyle="round"/>
            <v:shadow blur="38100f" opacity="22938f" mv:blur="38100f" offset="0,2pt"/>
            <v:formulas/>
            <v:path arrowok="t" o:connecttype="segments"/>
            <v:textbox inset=",7.2pt,,7.2pt"/>
            <w10:wrap type="tight"/>
          </v:shape>
        </w:pict>
      </w:r>
      <w:r w:rsidR="003D0367">
        <w:rPr>
          <w:rFonts w:asciiTheme="minorHAnsi" w:hAnsiTheme="minorHAnsi"/>
        </w:rPr>
        <w:t xml:space="preserve">6.  </w:t>
      </w:r>
    </w:p>
    <w:p w:rsidR="00E319FA" w:rsidRDefault="00E319FA">
      <w:pPr>
        <w:rPr>
          <w:rFonts w:asciiTheme="minorHAnsi" w:hAnsiTheme="minorHAnsi"/>
        </w:rPr>
      </w:pPr>
    </w:p>
    <w:p w:rsidR="00E319FA" w:rsidRDefault="00E319FA">
      <w:pPr>
        <w:rPr>
          <w:rFonts w:asciiTheme="minorHAnsi" w:hAnsiTheme="minorHAnsi"/>
        </w:rPr>
      </w:pPr>
    </w:p>
    <w:p w:rsidR="00E319FA" w:rsidRDefault="00E319FA">
      <w:pPr>
        <w:rPr>
          <w:rFonts w:asciiTheme="minorHAnsi" w:hAnsiTheme="minorHAnsi"/>
        </w:rPr>
      </w:pPr>
    </w:p>
    <w:p w:rsidR="00E319FA" w:rsidRDefault="00E319FA">
      <w:pPr>
        <w:rPr>
          <w:rFonts w:asciiTheme="minorHAnsi" w:hAnsiTheme="minorHAnsi"/>
        </w:rPr>
      </w:pPr>
    </w:p>
    <w:p w:rsidR="00E319FA" w:rsidRDefault="00E319FA">
      <w:pPr>
        <w:rPr>
          <w:rFonts w:asciiTheme="minorHAnsi" w:hAnsiTheme="minorHAnsi"/>
        </w:rPr>
      </w:pPr>
    </w:p>
    <w:p w:rsidR="00E319FA" w:rsidRDefault="00E319FA">
      <w:pPr>
        <w:rPr>
          <w:rFonts w:asciiTheme="minorHAnsi" w:hAnsiTheme="minorHAnsi"/>
        </w:rPr>
      </w:pPr>
    </w:p>
    <w:p w:rsidR="00E319FA" w:rsidRDefault="00E319FA">
      <w:pPr>
        <w:rPr>
          <w:rFonts w:asciiTheme="minorHAnsi" w:hAnsiTheme="minorHAnsi"/>
        </w:rPr>
      </w:pPr>
    </w:p>
    <w:p w:rsidR="00E319FA" w:rsidRDefault="006D2A0E">
      <w:pPr>
        <w:rPr>
          <w:rFonts w:asciiTheme="minorHAnsi" w:hAnsiTheme="minorHAnsi"/>
        </w:rPr>
      </w:pPr>
      <w:r>
        <w:rPr>
          <w:rFonts w:asciiTheme="minorHAnsi" w:hAnsiTheme="minorHAnsi"/>
          <w:noProof/>
        </w:rPr>
        <w:pict>
          <v:shape id="_x0000_s1214" type="#_x0000_t202" style="position:absolute;margin-left:88.8pt;margin-top:92.2pt;width:45.6pt;height:32.9pt;z-index:251765760;mso-wrap-edited:f;mso-position-horizontal:absolute;mso-position-vertical:absolute" wrapcoords="0 0 21600 0 21600 21600 0 21600 0 0" filled="f" stroked="f" strokecolor="black [3213]" strokeweight="3.5pt">
            <v:fill o:detectmouseclick="t"/>
            <v:shadow blur="38100f" opacity="22938f" offset="0,2pt"/>
            <v:textbox style="mso-next-textbox:#_x0000_s1214" inset=",7.2pt,,7.2pt">
              <w:txbxContent>
                <w:p w:rsidR="00E27C7A" w:rsidRDefault="00E27C7A">
                  <w:r w:rsidRPr="00512219">
                    <w:rPr>
                      <w:position w:val="-4"/>
                    </w:rPr>
                    <w:object w:dxaOrig="480" w:dyaOrig="300">
                      <v:shape id="_x0000_i1043" type="#_x0000_t75" style="width:31.2pt;height:19.2pt" o:ole="">
                        <v:imagedata r:id="rId53" r:pict="rId54" o:title=""/>
                      </v:shape>
                      <o:OLEObject Type="Embed" ProgID="Equation.3" ShapeID="_x0000_i1043" DrawAspect="Content" ObjectID="_1293970096" r:id="rId55"/>
                    </w:object>
                  </w:r>
                  <w:r w:rsidRPr="00E319FA">
                    <w:rPr>
                      <w:position w:val="-8"/>
                    </w:rPr>
                    <w:object w:dxaOrig="2000" w:dyaOrig="500">
                      <v:shape id="_x0000_i1045" type="#_x0000_t75" style="width:100pt;height:24.8pt" o:ole="">
                        <v:imagedata r:id="rId56" r:pict="rId57" o:title=""/>
                      </v:shape>
                      <o:OLEObject Type="Embed" ProgID="Equation.3" ShapeID="_x0000_i1045" DrawAspect="Content" ObjectID="_1293970097" r:id="rId58"/>
                    </w:object>
                  </w:r>
                </w:p>
              </w:txbxContent>
            </v:textbox>
            <w10:wrap type="tight"/>
          </v:shape>
        </w:pict>
      </w:r>
      <w:r>
        <w:rPr>
          <w:rFonts w:asciiTheme="minorHAnsi" w:hAnsiTheme="minorHAnsi"/>
          <w:noProof/>
        </w:rPr>
        <w:pict>
          <v:shape id="_x0000_s1216" type="#_x0000_t202" style="position:absolute;margin-left:22.4pt;margin-top:42.2pt;width:24.8pt;height:32pt;z-index:251767808;mso-wrap-edited:f;mso-position-horizontal:absolute;mso-position-vertical:absolute" wrapcoords="0 0 21600 0 21600 21600 0 21600 0 0" filled="f" stroked="f">
            <v:fill o:detectmouseclick="t"/>
            <v:textbox style="mso-next-textbox:#_x0000_s1216" inset=",7.2pt,,7.2pt">
              <w:txbxContent>
                <w:p w:rsidR="00E27C7A" w:rsidRDefault="00E27C7A" w:rsidP="00E319FA">
                  <w:proofErr w:type="gramStart"/>
                  <w:r>
                    <w:t>x</w:t>
                  </w:r>
                  <w:proofErr w:type="gramEnd"/>
                </w:p>
              </w:txbxContent>
            </v:textbox>
            <w10:wrap type="tight"/>
          </v:shape>
        </w:pict>
      </w:r>
      <w:r>
        <w:rPr>
          <w:rFonts w:asciiTheme="minorHAnsi" w:hAnsiTheme="minorHAnsi"/>
          <w:noProof/>
        </w:rPr>
        <w:pict>
          <v:shape id="_x0000_s1215" type="#_x0000_t202" style="position:absolute;margin-left:116pt;margin-top:14.2pt;width:24.8pt;height:32pt;z-index:251766784;mso-wrap-edited:f;mso-position-horizontal:absolute;mso-position-vertical:absolute" wrapcoords="0 0 21600 0 21600 21600 0 21600 0 0" filled="f" stroked="f">
            <v:fill o:detectmouseclick="t"/>
            <v:textbox style="mso-next-textbox:#_x0000_s1215" inset=",7.2pt,,7.2pt">
              <w:txbxContent>
                <w:p w:rsidR="00E27C7A" w:rsidRDefault="00E27C7A" w:rsidP="00E319FA">
                  <w:proofErr w:type="gramStart"/>
                  <w:r>
                    <w:t>y</w:t>
                  </w:r>
                  <w:proofErr w:type="gramEnd"/>
                </w:p>
              </w:txbxContent>
            </v:textbox>
            <w10:wrap type="tight"/>
          </v:shape>
        </w:pict>
      </w:r>
      <w:r>
        <w:rPr>
          <w:rFonts w:asciiTheme="minorHAnsi" w:hAnsiTheme="minorHAnsi"/>
          <w:noProof/>
        </w:rPr>
        <w:pict>
          <v:shape id="_x0000_s1213" type="#_x0000_t202" style="position:absolute;margin-left:38.4pt;margin-top:16.05pt;width:35.85pt;height:21.15pt;z-index:251764736;mso-wrap-edited:f;mso-position-horizontal:absolute;mso-position-vertical:absolute" wrapcoords="0 0 21600 0 21600 21600 0 21600 0 0" filled="f" stroked="f">
            <v:textbox style="mso-next-textbox:#_x0000_s1213">
              <w:txbxContent>
                <w:p w:rsidR="00E27C7A" w:rsidRPr="00613F7F" w:rsidRDefault="00E27C7A" w:rsidP="00E319FA">
                  <w:r w:rsidRPr="00613F7F">
                    <w:t>60</w:t>
                  </w:r>
                  <w:r w:rsidRPr="00613F7F">
                    <w:sym w:font="Symbol" w:char="F0B0"/>
                  </w:r>
                </w:p>
              </w:txbxContent>
            </v:textbox>
            <w10:wrap type="tight"/>
          </v:shape>
        </w:pict>
      </w:r>
      <w:r>
        <w:rPr>
          <w:rFonts w:asciiTheme="minorHAnsi" w:hAnsiTheme="minorHAnsi"/>
          <w:noProof/>
        </w:rPr>
        <w:pict>
          <v:shape id="_x0000_s1212" type="#_x0000_t202" style="position:absolute;margin-left:163.6pt;margin-top:76.25pt;width:35.9pt;height:21.15pt;z-index:251763712;mso-wrap-edited:f;mso-position-horizontal:absolute;mso-position-vertical:absolute" wrapcoords="0 0 21600 0 21600 21600 0 21600 0 0" filled="f" stroked="f">
            <v:textbox style="mso-next-textbox:#_x0000_s1212">
              <w:txbxContent>
                <w:p w:rsidR="00E27C7A" w:rsidRPr="00613F7F" w:rsidRDefault="00E27C7A" w:rsidP="00E319FA">
                  <w:r w:rsidRPr="00613F7F">
                    <w:t>30</w:t>
                  </w:r>
                  <w:r w:rsidRPr="00613F7F">
                    <w:sym w:font="Symbol" w:char="F0B0"/>
                  </w:r>
                </w:p>
              </w:txbxContent>
            </v:textbox>
            <w10:wrap type="tight"/>
          </v:shape>
        </w:pict>
      </w:r>
      <w:r>
        <w:rPr>
          <w:rFonts w:asciiTheme="minorHAnsi" w:hAnsiTheme="minorHAnsi"/>
          <w:noProof/>
        </w:rPr>
        <w:pict>
          <v:rect id="_x0000_s1211" style="position:absolute;margin-left:44pt;margin-top:84.35pt;width:9.6pt;height:9.6pt;z-index:251762688;mso-wrap-style:square;mso-wrap-edited:f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mso-position-horizontal-col-start:0;mso-width-col-span:0;v-text-anchor:top" wrapcoords="-1661 0 -1661 19938 23261 19938 23261 0 -1661 0" fillcolor="white [3212]" strokecolor="black [3213]" strokeweight="1pt">
            <v:fill o:detectmouseclick="t"/>
            <v:shadow opacity="22938f" mv:blur="38100f" offset="0,2pt"/>
            <v:textbox inset=",7.2pt,,7.2pt"/>
            <w10:wrap type="tight"/>
          </v:rect>
        </w:pict>
      </w:r>
      <w:r>
        <w:rPr>
          <w:rFonts w:asciiTheme="minorHAnsi" w:hAnsiTheme="minorHAnsi"/>
          <w:noProof/>
        </w:rPr>
        <w:pict>
          <v:shape id="_x0000_s1210" type="#_x0000_t6" style="position:absolute;margin-left:43.2pt;margin-top:9.8pt;width:175.2pt;height:84.8pt;z-index:251761664;mso-wrap-edited:f" wrapcoords="-184 0 -184 21408 21600 21408 276 0 -184 0" filled="f" strokecolor="black [3213]" strokeweight="1pt">
            <v:fill color2="#9bc1ff" o:detectmouseclick="t" focusposition="" focussize=",90" type="gradient">
              <o:fill v:ext="view" type="gradientUnscaled"/>
            </v:fill>
            <v:shadow blur="38100f" opacity="22938f" mv:blur="38100f" offset="0,2pt"/>
            <v:textbox inset=",7.2pt,,7.2pt"/>
            <w10:wrap type="tight"/>
          </v:shape>
        </w:pict>
      </w:r>
      <w:r w:rsidR="00E319FA">
        <w:rPr>
          <w:rFonts w:asciiTheme="minorHAnsi" w:hAnsiTheme="minorHAnsi"/>
        </w:rPr>
        <w:t xml:space="preserve">7.  </w:t>
      </w:r>
    </w:p>
    <w:p w:rsidR="00E319FA" w:rsidRDefault="00E319FA">
      <w:pPr>
        <w:rPr>
          <w:rFonts w:asciiTheme="minorHAnsi" w:hAnsiTheme="minorHAnsi"/>
        </w:rPr>
      </w:pPr>
    </w:p>
    <w:p w:rsidR="00E319FA" w:rsidRDefault="00E319FA">
      <w:pPr>
        <w:rPr>
          <w:rFonts w:asciiTheme="minorHAnsi" w:hAnsiTheme="minorHAnsi"/>
        </w:rPr>
      </w:pPr>
    </w:p>
    <w:p w:rsidR="00E319FA" w:rsidRDefault="00E319FA">
      <w:pPr>
        <w:rPr>
          <w:rFonts w:asciiTheme="minorHAnsi" w:hAnsiTheme="minorHAnsi"/>
        </w:rPr>
      </w:pPr>
    </w:p>
    <w:p w:rsidR="00E319FA" w:rsidRDefault="00E319FA">
      <w:pPr>
        <w:rPr>
          <w:rFonts w:asciiTheme="minorHAnsi" w:hAnsiTheme="minorHAnsi"/>
        </w:rPr>
      </w:pPr>
    </w:p>
    <w:p w:rsidR="00E319FA" w:rsidRDefault="00E319FA">
      <w:pPr>
        <w:rPr>
          <w:rFonts w:asciiTheme="minorHAnsi" w:hAnsiTheme="minorHAnsi"/>
        </w:rPr>
      </w:pPr>
    </w:p>
    <w:p w:rsidR="00CD2DBF" w:rsidRDefault="00CD2DBF">
      <w:pPr>
        <w:rPr>
          <w:rFonts w:asciiTheme="minorHAnsi" w:hAnsiTheme="minorHAnsi"/>
        </w:rPr>
      </w:pPr>
    </w:p>
    <w:p w:rsidR="00CD2DBF" w:rsidRDefault="00CD2DBF">
      <w:pPr>
        <w:rPr>
          <w:rFonts w:asciiTheme="minorHAnsi" w:hAnsiTheme="minorHAnsi"/>
        </w:rPr>
      </w:pPr>
    </w:p>
    <w:p w:rsidR="00E319FA" w:rsidRDefault="00E319FA">
      <w:pPr>
        <w:rPr>
          <w:rFonts w:asciiTheme="minorHAnsi" w:hAnsiTheme="minorHAnsi"/>
        </w:rPr>
      </w:pPr>
    </w:p>
    <w:p w:rsidR="00E27C7A" w:rsidRDefault="006D2A0E">
      <w:pPr>
        <w:rPr>
          <w:rFonts w:asciiTheme="minorHAnsi" w:hAnsiTheme="minorHAnsi"/>
        </w:rPr>
      </w:pPr>
      <w:r>
        <w:rPr>
          <w:rFonts w:asciiTheme="minorHAnsi" w:hAnsiTheme="minorHAnsi"/>
          <w:noProof/>
        </w:rPr>
        <w:pict>
          <v:rect id="_x0000_s1225" style="position:absolute;margin-left:91.2pt;margin-top:123.65pt;width:9.6pt;height:9.6pt;z-index:251777024;mso-wrap-style:square;mso-wrap-edited:f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mso-position-horizontal-col-start:0;mso-width-col-span:0;v-text-anchor:top" wrapcoords="-1661 0 -1661 19938 23261 19938 23261 0 -1661 0" fillcolor="white [3212]" strokecolor="black [3213]" strokeweight="1pt">
            <v:fill o:detectmouseclick="t"/>
            <v:shadow opacity="22938f" mv:blur="38100f" offset="0,2pt"/>
            <v:textbox inset=",7.2pt,,7.2pt"/>
            <w10:wrap type="tight"/>
          </v:rect>
        </w:pict>
      </w:r>
      <w:r>
        <w:rPr>
          <w:rFonts w:asciiTheme="minorHAnsi" w:hAnsiTheme="minorHAnsi"/>
          <w:noProof/>
        </w:rPr>
        <w:pict>
          <v:shape id="_x0000_s1223" type="#_x0000_t202" style="position:absolute;margin-left:116pt;margin-top:129.5pt;width:24.8pt;height:32pt;z-index:251774976;mso-wrap-edited:f;mso-position-horizontal:absolute;mso-position-vertical:absolute" wrapcoords="0 0 21600 0 21600 21600 0 21600 0 0" filled="f" stroked="f">
            <v:fill o:detectmouseclick="t"/>
            <v:textbox style="mso-next-textbox:#_x0000_s1223" inset=",7.2pt,,7.2pt">
              <w:txbxContent>
                <w:p w:rsidR="00E27C7A" w:rsidRDefault="00E27C7A" w:rsidP="00E319FA">
                  <w:proofErr w:type="gramStart"/>
                  <w:r>
                    <w:t>y</w:t>
                  </w:r>
                  <w:proofErr w:type="gramEnd"/>
                </w:p>
              </w:txbxContent>
            </v:textbox>
            <w10:wrap type="tight"/>
          </v:shape>
        </w:pict>
      </w:r>
      <w:r>
        <w:rPr>
          <w:rFonts w:asciiTheme="minorHAnsi" w:hAnsiTheme="minorHAnsi"/>
          <w:noProof/>
        </w:rPr>
        <w:pict>
          <v:line id="_x0000_s1222" style="position:absolute;z-index:251773952;mso-wrap-edited:f;mso-position-horizontal:absolute;mso-position-vertical:absolute" from="40.8pt,69.9pt" to="55.2pt,79.5pt" wrapcoords="-1136 0 15915 19938 17052 19938 22736 19938 2273 0 -1136 0" strokecolor="black [3213]" strokeweight=".5pt">
            <v:fill o:detectmouseclick="t"/>
            <v:shadow blur="38100f" opacity="22938f" mv:blur="38100f" offset="0,2pt"/>
            <v:textbox inset=",7.2pt,,7.2pt"/>
            <w10:wrap type="tight"/>
          </v:line>
        </w:pict>
      </w:r>
      <w:r>
        <w:rPr>
          <w:rFonts w:asciiTheme="minorHAnsi" w:hAnsiTheme="minorHAnsi"/>
          <w:noProof/>
        </w:rPr>
        <w:pict>
          <v:line id="_x0000_s1221" style="position:absolute;flip:y;z-index:251772928;mso-wrap-edited:f;mso-position-horizontal:absolute;mso-position-vertical:absolute" from="128pt,65.9pt" to="142.4pt,78.7pt" wrapcoords="-1136 0 15915 19058 18189 20329 22736 20329 2273 0 -1136 0" strokecolor="black [3213]" strokeweight=".5pt">
            <v:fill o:detectmouseclick="t"/>
            <v:shadow blur="38100f" opacity="22938f" mv:blur="38100f" offset="0,2pt"/>
            <v:textbox inset=",7.2pt,,7.2pt"/>
            <w10:wrap type="tight"/>
          </v:line>
        </w:pict>
      </w:r>
      <w:r>
        <w:rPr>
          <w:rFonts w:asciiTheme="minorHAnsi" w:hAnsiTheme="minorHAnsi"/>
          <w:noProof/>
        </w:rPr>
        <w:pict>
          <v:shape id="_x0000_s1220" type="#_x0000_t202" style="position:absolute;margin-left:71.2pt;margin-top:65.5pt;width:24.8pt;height:32pt;z-index:251771904;mso-wrap-edited:f;mso-position-horizontal:absolute;mso-position-vertical:absolute" wrapcoords="0 0 21600 0 21600 21600 0 21600 0 0" filled="f" stroked="f">
            <v:fill o:detectmouseclick="t"/>
            <v:textbox style="mso-next-textbox:#_x0000_s1220" inset=",7.2pt,,7.2pt">
              <w:txbxContent>
                <w:p w:rsidR="00E27C7A" w:rsidRDefault="00E27C7A" w:rsidP="00E319FA">
                  <w:proofErr w:type="gramStart"/>
                  <w:r>
                    <w:t>x</w:t>
                  </w:r>
                  <w:proofErr w:type="gramEnd"/>
                </w:p>
              </w:txbxContent>
            </v:textbox>
            <w10:wrap type="tight"/>
          </v:shape>
        </w:pict>
      </w:r>
      <w:r>
        <w:rPr>
          <w:rFonts w:asciiTheme="minorHAnsi" w:hAnsiTheme="minorHAnsi"/>
          <w:noProof/>
        </w:rPr>
        <w:pict>
          <v:shape id="_x0000_s1219" type="#_x0000_t202" style="position:absolute;margin-left:17.6pt;margin-top:112.95pt;width:35.85pt;height:21.15pt;z-index:251770880;mso-wrap-edited:f;mso-position-horizontal:absolute;mso-position-vertical:absolute" wrapcoords="0 0 21600 0 21600 21600 0 21600 0 0" filled="f" stroked="f">
            <v:textbox style="mso-next-textbox:#_x0000_s1219">
              <w:txbxContent>
                <w:p w:rsidR="00E27C7A" w:rsidRPr="00613F7F" w:rsidRDefault="00E27C7A" w:rsidP="00E319FA">
                  <w:r w:rsidRPr="00613F7F">
                    <w:t>60</w:t>
                  </w:r>
                  <w:r w:rsidRPr="00613F7F">
                    <w:sym w:font="Symbol" w:char="F0B0"/>
                  </w:r>
                </w:p>
              </w:txbxContent>
            </v:textbox>
            <w10:wrap type="tight"/>
          </v:shape>
        </w:pict>
      </w:r>
      <w:r>
        <w:rPr>
          <w:rFonts w:asciiTheme="minorHAnsi" w:hAnsiTheme="minorHAnsi"/>
          <w:noProof/>
        </w:rPr>
        <w:pict>
          <v:line id="_x0000_s1218" style="position:absolute;z-index:251769856;mso-wrap-edited:f;mso-position-horizontal:absolute;mso-position-vertical:absolute" from="90.4pt,5.9pt" to="90.45pt,134.7pt" wrapcoords="-2147483648 0 -2147483648 21474 -2147483648 21474 -2147483648 0 -2147483648 0" strokecolor="black [3213]" strokeweight="1pt">
            <v:fill o:detectmouseclick="t"/>
            <v:shadow blur="38100f" opacity="22938f" mv:blur="38100f" offset="0,2pt"/>
            <v:textbox inset=",7.2pt,,7.2pt"/>
            <w10:wrap type="tight"/>
          </v:line>
        </w:pict>
      </w:r>
      <w:r>
        <w:rPr>
          <w:rFonts w:asciiTheme="minorHAnsi" w:hAnsiTheme="minorHAnsi"/>
          <w:noProof/>
        </w:rPr>
        <w:pict>
          <v:shapetype id="_x0000_t5" coordsize="21600,21600" o:spt="5" adj="10800" path="m@0,0l0,21600,21600,21600xe">
            <v:stroke joinstyle="miter"/>
            <v:formulas>
              <v:f eqn="val #0"/>
              <v:f eqn="prod #0 1 2"/>
              <v:f eqn="sum @1 10800 0"/>
            </v:formulas>
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<v:handles>
              <v:h position="#0,topLeft" xrange="0,21600"/>
            </v:handles>
          </v:shapetype>
          <v:shape id="_x0000_s1217" type="#_x0000_t5" style="position:absolute;margin-left:11.2pt;margin-top:5.1pt;width:158.4pt;height:128.8pt;z-index:251768832;mso-wrap-edited:f;mso-position-horizontal:absolute;mso-position-vertical:absolute" wrapcoords="10544 0 -102 21474 21702 21474 10953 0 10544 0" filled="f" strokecolor="black [3213]" strokeweight="1pt">
            <v:fill color2="#9bc1ff" o:detectmouseclick="t" focusposition="" focussize=",90" type="gradient">
              <o:fill v:ext="view" type="gradientUnscaled"/>
            </v:fill>
            <v:shadow blur="38100f" opacity="22938f" mv:blur="38100f" offset="0,2pt"/>
            <v:textbox inset=",7.2pt,,7.2pt"/>
            <w10:wrap type="tight"/>
          </v:shape>
        </w:pict>
      </w:r>
      <w:r>
        <w:rPr>
          <w:rFonts w:asciiTheme="minorHAnsi" w:hAnsiTheme="minorHAnsi"/>
          <w:noProof/>
        </w:rPr>
        <w:pict>
          <v:shape id="_x0000_s1224" type="#_x0000_t202" style="position:absolute;margin-left:140.8pt;margin-top:44.7pt;width:28pt;height:27.2pt;z-index:251776000;mso-wrap-edited:f;mso-position-horizontal:absolute;mso-position-vertical:absolute" wrapcoords="0 0 21600 0 21600 21600 0 21600 0 0" filled="f" stroked="f">
            <v:fill o:detectmouseclick="t"/>
            <v:textbox style="mso-next-textbox:#_x0000_s1224" inset=",7.2pt,,7.2pt">
              <w:txbxContent>
                <w:p w:rsidR="00E27C7A" w:rsidRDefault="00E27C7A" w:rsidP="00E319FA">
                  <w:r>
                    <w:t>18</w:t>
                  </w:r>
                </w:p>
              </w:txbxContent>
            </v:textbox>
            <w10:wrap type="tight"/>
          </v:shape>
        </w:pict>
      </w:r>
      <w:r w:rsidR="00E319FA">
        <w:rPr>
          <w:rFonts w:asciiTheme="minorHAnsi" w:hAnsiTheme="minorHAnsi"/>
        </w:rPr>
        <w:t xml:space="preserve">8.  </w:t>
      </w:r>
    </w:p>
    <w:p w:rsidR="00E27C7A" w:rsidRDefault="00E27C7A">
      <w:pPr>
        <w:rPr>
          <w:rFonts w:asciiTheme="minorHAnsi" w:hAnsiTheme="minorHAnsi"/>
        </w:rPr>
      </w:pPr>
    </w:p>
    <w:p w:rsidR="00E27C7A" w:rsidRDefault="00E27C7A">
      <w:pPr>
        <w:rPr>
          <w:rFonts w:asciiTheme="minorHAnsi" w:hAnsiTheme="minorHAnsi"/>
        </w:rPr>
      </w:pPr>
    </w:p>
    <w:p w:rsidR="00E27C7A" w:rsidRDefault="00E27C7A">
      <w:pPr>
        <w:rPr>
          <w:rFonts w:asciiTheme="minorHAnsi" w:hAnsiTheme="minorHAnsi"/>
        </w:rPr>
      </w:pPr>
    </w:p>
    <w:p w:rsidR="00E27C7A" w:rsidRDefault="00E27C7A">
      <w:pPr>
        <w:rPr>
          <w:rFonts w:asciiTheme="minorHAnsi" w:hAnsiTheme="minorHAnsi"/>
        </w:rPr>
      </w:pPr>
    </w:p>
    <w:p w:rsidR="00E27C7A" w:rsidRDefault="00E27C7A">
      <w:pPr>
        <w:rPr>
          <w:rFonts w:asciiTheme="minorHAnsi" w:hAnsiTheme="minorHAnsi"/>
        </w:rPr>
      </w:pPr>
    </w:p>
    <w:p w:rsidR="00E27C7A" w:rsidRDefault="00E27C7A">
      <w:pPr>
        <w:rPr>
          <w:rFonts w:asciiTheme="minorHAnsi" w:hAnsiTheme="minorHAnsi"/>
        </w:rPr>
      </w:pPr>
    </w:p>
    <w:p w:rsidR="00E27C7A" w:rsidRDefault="00E27C7A">
      <w:pPr>
        <w:rPr>
          <w:rFonts w:asciiTheme="minorHAnsi" w:hAnsiTheme="minorHAnsi"/>
        </w:rPr>
      </w:pPr>
    </w:p>
    <w:p w:rsidR="00E27C7A" w:rsidRDefault="00E27C7A">
      <w:pPr>
        <w:rPr>
          <w:rFonts w:asciiTheme="minorHAnsi" w:hAnsiTheme="minorHAnsi"/>
        </w:rPr>
      </w:pPr>
    </w:p>
    <w:p w:rsidR="00E27C7A" w:rsidRDefault="00E27C7A">
      <w:pPr>
        <w:rPr>
          <w:rFonts w:asciiTheme="minorHAnsi" w:hAnsiTheme="minorHAnsi"/>
        </w:rPr>
      </w:pPr>
    </w:p>
    <w:p w:rsidR="00CD2DBF" w:rsidRDefault="00CD2DBF">
      <w:pPr>
        <w:rPr>
          <w:rFonts w:asciiTheme="minorHAnsi" w:hAnsiTheme="minorHAnsi"/>
        </w:rPr>
      </w:pPr>
    </w:p>
    <w:p w:rsidR="00CD2DBF" w:rsidRDefault="00CD2DBF">
      <w:pPr>
        <w:rPr>
          <w:rFonts w:asciiTheme="minorHAnsi" w:hAnsiTheme="minorHAnsi"/>
        </w:rPr>
      </w:pPr>
    </w:p>
    <w:p w:rsidR="00CD2DBF" w:rsidRDefault="00CD2DBF">
      <w:pPr>
        <w:rPr>
          <w:rFonts w:asciiTheme="minorHAnsi" w:hAnsiTheme="minorHAnsi"/>
        </w:rPr>
      </w:pPr>
    </w:p>
    <w:p w:rsidR="00E27C7A" w:rsidRDefault="006D2A0E">
      <w:pPr>
        <w:rPr>
          <w:rFonts w:asciiTheme="minorHAnsi" w:hAnsiTheme="minorHAnsi"/>
        </w:rPr>
      </w:pPr>
      <w:r>
        <w:rPr>
          <w:rFonts w:asciiTheme="minorHAnsi" w:hAnsiTheme="minorHAnsi"/>
          <w:noProof/>
        </w:rPr>
        <w:pict>
          <v:shape id="_x0000_s1227" type="#_x0000_t5" style="position:absolute;margin-left:32.8pt;margin-top:21.25pt;width:158.4pt;height:128.8pt;rotation:5894489fd;z-index:251778048;mso-wrap-edited:f;mso-position-horizontal:absolute;mso-position-vertical:absolute" wrapcoords="10544 0 -102 21474 21702 21474 10953 0 10544 0" filled="f" strokecolor="black [3213]" strokeweight="1pt">
            <v:fill color2="#9bc1ff" o:detectmouseclick="t" focusposition="" focussize=",90" type="gradient">
              <o:fill v:ext="view" type="gradientUnscaled"/>
            </v:fill>
            <v:shadow blur="38100f" opacity="22938f" mv:blur="38100f" offset="0,2pt"/>
            <v:textbox inset=",7.2pt,,7.2pt"/>
            <w10:wrap type="tight"/>
          </v:shape>
        </w:pict>
      </w:r>
    </w:p>
    <w:p w:rsidR="00991542" w:rsidRPr="0038630E" w:rsidRDefault="006D2A0E">
      <w:pPr>
        <w:rPr>
          <w:rFonts w:asciiTheme="minorHAnsi" w:hAnsiTheme="minorHAnsi"/>
        </w:rPr>
      </w:pPr>
      <w:r>
        <w:rPr>
          <w:rFonts w:asciiTheme="minorHAnsi" w:hAnsiTheme="minorHAnsi"/>
          <w:noProof/>
        </w:rPr>
        <w:pict>
          <v:rect id="_x0000_s1235" style="position:absolute;margin-left:48pt;margin-top:62.55pt;width:9.6pt;height:9.6pt;z-index:251786240;mso-wrap-style:square;mso-wrap-edited:f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mso-position-horizontal-col-start:0;mso-width-col-span:0;v-text-anchor:top" wrapcoords="-1661 0 -1661 19938 23261 19938 23261 0 -1661 0" fillcolor="white [3212]" strokecolor="black [3213]" strokeweight="1pt">
            <v:fill o:detectmouseclick="t"/>
            <v:shadow opacity="22938f" mv:blur="38100f" offset="0,2pt"/>
            <v:textbox inset=",7.2pt,,7.2pt"/>
            <w10:wrap type="tight"/>
          </v:rect>
        </w:pict>
      </w:r>
      <w:r>
        <w:rPr>
          <w:rFonts w:asciiTheme="minorHAnsi" w:hAnsiTheme="minorHAnsi"/>
          <w:noProof/>
        </w:rPr>
        <w:pict>
          <v:line id="_x0000_s1228" style="position:absolute;rotation:5836975fd;z-index:251779072;mso-wrap-edited:f;mso-position-horizontal:absolute;mso-position-vertical:absolute" from="110.4pt,8pt" to="110.45pt,136.8pt" wrapcoords="-2147483648 0 -2147483648 21474 -2147483648 21474 -2147483648 0 -2147483648 0" strokecolor="black [3213]" strokeweight="1pt">
            <v:fill o:detectmouseclick="t"/>
            <v:shadow blur="38100f" opacity="22938f" mv:blur="38100f" offset="0,2pt"/>
            <v:textbox inset=",7.2pt,,7.2pt"/>
            <w10:wrap type="tight"/>
          </v:line>
        </w:pict>
      </w:r>
      <w:r>
        <w:rPr>
          <w:rFonts w:asciiTheme="minorHAnsi" w:hAnsiTheme="minorHAnsi"/>
          <w:noProof/>
        </w:rPr>
        <w:pict>
          <v:shape id="_x0000_s1229" type="#_x0000_t202" style="position:absolute;margin-left:46.4pt;margin-top:117.45pt;width:35.85pt;height:21.15pt;z-index:251780096;mso-wrap-edited:f;mso-position-horizontal:absolute;mso-position-vertical:absolute" wrapcoords="0 0 21600 0 21600 21600 0 21600 0 0" filled="f" stroked="f">
            <v:textbox style="mso-next-textbox:#_x0000_s1229">
              <w:txbxContent>
                <w:p w:rsidR="00E02A6D" w:rsidRPr="00613F7F" w:rsidRDefault="00E02A6D" w:rsidP="00E02A6D">
                  <w:r w:rsidRPr="00613F7F">
                    <w:t>60</w:t>
                  </w:r>
                  <w:r w:rsidRPr="00613F7F">
                    <w:sym w:font="Symbol" w:char="F0B0"/>
                  </w:r>
                </w:p>
              </w:txbxContent>
            </v:textbox>
            <w10:wrap type="tight"/>
          </v:shape>
        </w:pict>
      </w:r>
      <w:r>
        <w:rPr>
          <w:rFonts w:asciiTheme="minorHAnsi" w:hAnsiTheme="minorHAnsi"/>
          <w:noProof/>
        </w:rPr>
        <w:pict>
          <v:shape id="_x0000_s1230" type="#_x0000_t202" style="position:absolute;margin-left:120pt;margin-top:108.4pt;width:28pt;height:28pt;z-index:251781120;mso-wrap-edited:f;mso-position-horizontal:absolute;mso-position-vertical:absolute" wrapcoords="0 0 21600 0 21600 21600 0 21600 0 0" filled="f" stroked="f">
            <v:fill o:detectmouseclick="t"/>
            <v:textbox style="mso-next-textbox:#_x0000_s1230" inset=",7.2pt,,7.2pt">
              <w:txbxContent>
                <w:p w:rsidR="00E02A6D" w:rsidRDefault="00E02A6D" w:rsidP="00E02A6D">
                  <w:r>
                    <w:t>12</w:t>
                  </w:r>
                </w:p>
              </w:txbxContent>
            </v:textbox>
            <w10:wrap type="tight"/>
          </v:shape>
        </w:pict>
      </w:r>
      <w:r>
        <w:rPr>
          <w:rFonts w:asciiTheme="minorHAnsi" w:hAnsiTheme="minorHAnsi"/>
          <w:noProof/>
        </w:rPr>
        <w:pict>
          <v:line id="_x0000_s1232" style="position:absolute;z-index:251783168;mso-wrap-edited:f;mso-position-horizontal:absolute;mso-position-vertical:absolute" from="108pt,104pt" to="122.4pt,113.6pt" wrapcoords="-1136 0 15915 19938 17052 19938 22736 19938 2273 0 -1136 0" strokecolor="black [3213]" strokeweight=".5pt">
            <v:fill o:detectmouseclick="t"/>
            <v:shadow blur="38100f" opacity="22938f" mv:blur="38100f" offset="0,2pt"/>
            <v:textbox inset=",7.2pt,,7.2pt"/>
            <w10:wrap type="tight"/>
          </v:line>
        </w:pict>
      </w:r>
      <w:r>
        <w:rPr>
          <w:rFonts w:asciiTheme="minorHAnsi" w:hAnsiTheme="minorHAnsi"/>
          <w:noProof/>
        </w:rPr>
        <w:pict>
          <v:line id="_x0000_s1231" style="position:absolute;flip:y;z-index:251782144;mso-wrap-edited:f;mso-position-horizontal:absolute;mso-position-vertical:absolute" from="94.4pt,16.8pt" to="108.8pt,29.6pt" wrapcoords="-1136 0 15915 19058 18189 20329 22736 20329 2273 0 -1136 0" strokecolor="black [3213]" strokeweight=".5pt">
            <v:fill o:detectmouseclick="t"/>
            <v:shadow blur="38100f" opacity="22938f" mv:blur="38100f" offset="0,2pt"/>
            <v:textbox inset=",7.2pt,,7.2pt"/>
            <w10:wrap type="tight"/>
          </v:line>
        </w:pict>
      </w:r>
      <w:r>
        <w:rPr>
          <w:rFonts w:asciiTheme="minorHAnsi" w:hAnsiTheme="minorHAnsi"/>
          <w:noProof/>
        </w:rPr>
        <w:pict>
          <v:shape id="_x0000_s1234" type="#_x0000_t202" style="position:absolute;margin-left:88pt;margin-top:35.6pt;width:23.2pt;height:28pt;z-index:251785216;mso-wrap-edited:f;mso-position-horizontal:absolute;mso-position-vertical:absolute" wrapcoords="0 0 21600 0 21600 21600 0 21600 0 0" filled="f" stroked="f">
            <v:fill o:detectmouseclick="t"/>
            <v:textbox style="mso-next-textbox:#_x0000_s1234" inset=",7.2pt,,7.2pt">
              <w:txbxContent>
                <w:p w:rsidR="00E02A6D" w:rsidRDefault="00E02A6D" w:rsidP="00E02A6D">
                  <w:proofErr w:type="gramStart"/>
                  <w:r>
                    <w:t>x</w:t>
                  </w:r>
                  <w:proofErr w:type="gramEnd"/>
                </w:p>
              </w:txbxContent>
            </v:textbox>
            <w10:wrap type="tight"/>
          </v:shape>
        </w:pict>
      </w:r>
      <w:r>
        <w:rPr>
          <w:rFonts w:asciiTheme="minorHAnsi" w:hAnsiTheme="minorHAnsi"/>
          <w:noProof/>
        </w:rPr>
        <w:pict>
          <v:shape id="_x0000_s1233" type="#_x0000_t202" style="position:absolute;margin-left:28.8pt;margin-top:79.6pt;width:24.8pt;height:32pt;z-index:251784192;mso-wrap-edited:f;mso-position-horizontal:absolute;mso-position-vertical:absolute" wrapcoords="0 0 21600 0 21600 21600 0 21600 0 0" filled="f" stroked="f">
            <v:fill o:detectmouseclick="t"/>
            <v:textbox style="mso-next-textbox:#_x0000_s1233" inset=",7.2pt,,7.2pt">
              <w:txbxContent>
                <w:p w:rsidR="00E02A6D" w:rsidRDefault="00E02A6D" w:rsidP="00E02A6D">
                  <w:proofErr w:type="gramStart"/>
                  <w:r>
                    <w:t>y</w:t>
                  </w:r>
                  <w:proofErr w:type="gramEnd"/>
                </w:p>
              </w:txbxContent>
            </v:textbox>
            <w10:wrap type="tight"/>
          </v:shape>
        </w:pict>
      </w:r>
      <w:r w:rsidR="00E27C7A">
        <w:rPr>
          <w:rFonts w:asciiTheme="minorHAnsi" w:hAnsiTheme="minorHAnsi"/>
        </w:rPr>
        <w:t>9.</w:t>
      </w:r>
    </w:p>
    <w:sectPr w:rsidR="00991542" w:rsidRPr="0038630E" w:rsidSect="005040BA">
      <w:headerReference w:type="default" r:id="rId59"/>
      <w:pgSz w:w="12240" w:h="15840"/>
      <w:pgMar w:top="1361" w:right="1152" w:bottom="1247" w:left="1152" w:gutter="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Skia">
    <w:panose1 w:val="020D0502020204020204"/>
    <w:charset w:val="00"/>
    <w:family w:val="auto"/>
    <w:pitch w:val="variable"/>
    <w:sig w:usb0="00000003" w:usb1="00000000" w:usb2="00000000" w:usb3="00000000" w:csb0="00000001" w:csb1="00000000"/>
  </w:font>
  <w:font w:name="Symbol">
    <w:panose1 w:val="00000000000000000000"/>
    <w:charset w:val="02"/>
    <w:family w:val="auto"/>
    <w:pitch w:val="variable"/>
    <w:sig w:usb0="00000000" w:usb1="00000000" w:usb2="00010000" w:usb3="00000000" w:csb0="80000000" w:csb1="00000000"/>
  </w:font>
  <w:font w:name="Wingdings">
    <w:panose1 w:val="05020102010804080708"/>
    <w:charset w:val="02"/>
    <w:family w:val="auto"/>
    <w:pitch w:val="variable"/>
    <w:sig w:usb0="00000000" w:usb1="00000000" w:usb2="00010000" w:usb3="00000000" w:csb0="80000000" w:csb1="00000000"/>
  </w:font>
  <w:font w:name="AIFragment">
    <w:altName w:val="Cambria"/>
    <w:panose1 w:val="00000000000000000000"/>
    <w:charset w:val="4D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header1.xml><?xml version="1.0" encoding="utf-8"?>
<w:hd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27C7A" w:rsidRDefault="002959DF" w:rsidP="00991542">
    <w:pPr>
      <w:pStyle w:val="Header"/>
      <w:tabs>
        <w:tab w:val="clear" w:pos="8640"/>
        <w:tab w:val="right" w:pos="9923"/>
      </w:tabs>
    </w:pPr>
    <w:r>
      <w:rPr>
        <w:rFonts w:ascii="AIFragment" w:hAnsi="AIFragment"/>
        <w:sz w:val="32"/>
      </w:rPr>
      <w:t>Algebra 2B</w:t>
    </w:r>
    <w:r w:rsidR="00E27C7A">
      <w:t xml:space="preserve">       </w:t>
    </w:r>
    <w:r w:rsidR="00E27C7A">
      <w:tab/>
    </w:r>
    <w:r w:rsidR="00E27C7A">
      <w:tab/>
    </w:r>
    <w:r w:rsidR="00E27C7A" w:rsidRPr="00883FCF">
      <w:rPr>
        <w:rFonts w:ascii="Skia" w:hAnsi="Skia"/>
        <w:b/>
        <w:sz w:val="40"/>
      </w:rPr>
      <w:t>S</w:t>
    </w:r>
    <w:r>
      <w:rPr>
        <w:rFonts w:ascii="Skia" w:hAnsi="Skia"/>
        <w:b/>
        <w:sz w:val="40"/>
      </w:rPr>
      <w:t>p</w:t>
    </w:r>
    <w:r w:rsidR="00E27C7A" w:rsidRPr="00883FCF">
      <w:rPr>
        <w:rFonts w:ascii="Skia" w:hAnsi="Skia"/>
        <w:b/>
        <w:sz w:val="40"/>
      </w:rPr>
      <w:t>ec</w:t>
    </w:r>
    <w:r>
      <w:rPr>
        <w:rFonts w:ascii="Skia" w:hAnsi="Skia"/>
        <w:b/>
        <w:sz w:val="40"/>
      </w:rPr>
      <w:t>ial Right Triangles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embedSystemFonts/>
  <w:proofState w:spelling="clean" w:grammar="clean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hdrShapeDefaults>
    <o:shapedefaults v:ext="edit" spidmax="2050" fillcolor="white" strokecolor="none [3213]">
      <v:fill color="white"/>
      <v:stroke color="none [3213]" weight="3.5pt"/>
      <v:shadow on="t" blur="38100f" opacity="22938f" offset="0,2pt"/>
      <v:textbox inset=",7.2pt,,7.2pt"/>
    </o:shapedefaults>
  </w:hdrShapeDefaults>
  <w:compat>
    <w:doNotAutofitConstrainedTables/>
    <w:splitPgBreakAndParaMark/>
    <w:doNotVertAlignCellWithSp/>
    <w:doNotBreakConstrainedForcedTable/>
    <w:useAnsiKerningPairs/>
    <w:cachedColBalance/>
  </w:compat>
  <w:rsids>
    <w:rsidRoot w:val="005040BA"/>
    <w:rsid w:val="000A7AEE"/>
    <w:rsid w:val="0014299D"/>
    <w:rsid w:val="001C2FE0"/>
    <w:rsid w:val="00211E08"/>
    <w:rsid w:val="00215EDA"/>
    <w:rsid w:val="002222ED"/>
    <w:rsid w:val="00247B61"/>
    <w:rsid w:val="00255AD0"/>
    <w:rsid w:val="002959DF"/>
    <w:rsid w:val="0032154E"/>
    <w:rsid w:val="00322AFF"/>
    <w:rsid w:val="0038630E"/>
    <w:rsid w:val="003D0367"/>
    <w:rsid w:val="003D38E3"/>
    <w:rsid w:val="003F260E"/>
    <w:rsid w:val="0049328F"/>
    <w:rsid w:val="004B0CD4"/>
    <w:rsid w:val="005040BA"/>
    <w:rsid w:val="0052668D"/>
    <w:rsid w:val="005A39BE"/>
    <w:rsid w:val="005B18FA"/>
    <w:rsid w:val="00697E71"/>
    <w:rsid w:val="006D2A0E"/>
    <w:rsid w:val="008D66D6"/>
    <w:rsid w:val="00991542"/>
    <w:rsid w:val="00A13CA3"/>
    <w:rsid w:val="00A97E23"/>
    <w:rsid w:val="00AF373B"/>
    <w:rsid w:val="00B350AE"/>
    <w:rsid w:val="00B43125"/>
    <w:rsid w:val="00B447EF"/>
    <w:rsid w:val="00BD418C"/>
    <w:rsid w:val="00C9154F"/>
    <w:rsid w:val="00CD2DBF"/>
    <w:rsid w:val="00CE1809"/>
    <w:rsid w:val="00CF2D7D"/>
    <w:rsid w:val="00D87883"/>
    <w:rsid w:val="00D97083"/>
    <w:rsid w:val="00DA005D"/>
    <w:rsid w:val="00DC2CEE"/>
    <w:rsid w:val="00E02A6D"/>
    <w:rsid w:val="00E27C7A"/>
    <w:rsid w:val="00E319FA"/>
    <w:rsid w:val="00E41B4E"/>
    <w:rsid w:val="00F00EC8"/>
    <w:rsid w:val="00F6047A"/>
    <w:rsid w:val="00FA2D67"/>
    <w:rsid w:val="00FF3617"/>
  </w:rsids>
  <m:mathPr>
    <m:mathFont m:val="Skia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 strokecolor="none [3213]">
      <v:fill color="white"/>
      <v:stroke color="none [3213]" weight="3.5pt"/>
      <v:shadow on="t" blur="38100f" opacity="22938f" offset="0,2pt"/>
      <v:textbox inset=",7.2pt,,7.2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76"/>
  <w:style w:type="paragraph" w:default="1" w:styleId="Normal">
    <w:name w:val="Normal"/>
    <w:qFormat/>
    <w:rsid w:val="005040BA"/>
    <w:rPr>
      <w:rFonts w:ascii="Times New Roman" w:eastAsia="Times New Roman" w:hAnsi="Times New Roman" w:cs="Times New Roman"/>
      <w:szCs w:val="20"/>
    </w:rPr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Header">
    <w:name w:val="header"/>
    <w:basedOn w:val="Normal"/>
    <w:link w:val="HeaderChar"/>
    <w:rsid w:val="005040B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5040BA"/>
    <w:rPr>
      <w:rFonts w:ascii="Times New Roman" w:eastAsia="Times New Roman" w:hAnsi="Times New Roman" w:cs="Times New Roman"/>
      <w:szCs w:val="20"/>
    </w:rPr>
  </w:style>
  <w:style w:type="paragraph" w:styleId="Footer">
    <w:name w:val="footer"/>
    <w:basedOn w:val="Normal"/>
    <w:link w:val="FooterChar"/>
    <w:rsid w:val="002959DF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2959DF"/>
    <w:rPr>
      <w:rFonts w:ascii="Times New Roman" w:eastAsia="Times New Roman" w:hAnsi="Times New Roman" w:cs="Times New Roman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4" Type="http://schemas.openxmlformats.org/officeDocument/2006/relationships/image" Target="media/image8.pict"/><Relationship Id="rId15" Type="http://schemas.openxmlformats.org/officeDocument/2006/relationships/oleObject" Target="embeddings/oleObject4.bin"/><Relationship Id="rId16" Type="http://schemas.openxmlformats.org/officeDocument/2006/relationships/image" Target="media/image9.png"/><Relationship Id="rId17" Type="http://schemas.openxmlformats.org/officeDocument/2006/relationships/image" Target="media/image10.pict"/><Relationship Id="rId18" Type="http://schemas.openxmlformats.org/officeDocument/2006/relationships/oleObject" Target="embeddings/Microsoft_Equation1.bin"/><Relationship Id="rId19" Type="http://schemas.openxmlformats.org/officeDocument/2006/relationships/image" Target="media/image11.png"/><Relationship Id="rId50" Type="http://schemas.openxmlformats.org/officeDocument/2006/relationships/image" Target="media/image32.png"/><Relationship Id="rId51" Type="http://schemas.openxmlformats.org/officeDocument/2006/relationships/image" Target="media/image33.pict"/><Relationship Id="rId52" Type="http://schemas.openxmlformats.org/officeDocument/2006/relationships/oleObject" Target="embeddings/Microsoft_Equation6.bin"/><Relationship Id="rId53" Type="http://schemas.openxmlformats.org/officeDocument/2006/relationships/image" Target="media/image34.png"/><Relationship Id="rId54" Type="http://schemas.openxmlformats.org/officeDocument/2006/relationships/image" Target="media/image35.pict"/><Relationship Id="rId55" Type="http://schemas.openxmlformats.org/officeDocument/2006/relationships/oleObject" Target="embeddings/Microsoft_Equation7.bin"/><Relationship Id="rId56" Type="http://schemas.openxmlformats.org/officeDocument/2006/relationships/image" Target="media/image36.png"/><Relationship Id="rId57" Type="http://schemas.openxmlformats.org/officeDocument/2006/relationships/image" Target="media/image37.pict"/><Relationship Id="rId58" Type="http://schemas.openxmlformats.org/officeDocument/2006/relationships/oleObject" Target="embeddings/Microsoft_Equation8.bin"/><Relationship Id="rId59" Type="http://schemas.openxmlformats.org/officeDocument/2006/relationships/header" Target="header1.xml"/><Relationship Id="rId40" Type="http://schemas.openxmlformats.org/officeDocument/2006/relationships/oleObject" Target="embeddings/oleObject8.bin"/><Relationship Id="rId41" Type="http://schemas.openxmlformats.org/officeDocument/2006/relationships/image" Target="media/image26.png"/><Relationship Id="rId42" Type="http://schemas.openxmlformats.org/officeDocument/2006/relationships/image" Target="media/image27.pict"/><Relationship Id="rId43" Type="http://schemas.openxmlformats.org/officeDocument/2006/relationships/oleObject" Target="embeddings/oleObject9.bin"/><Relationship Id="rId44" Type="http://schemas.openxmlformats.org/officeDocument/2006/relationships/image" Target="media/image28.png"/><Relationship Id="rId45" Type="http://schemas.openxmlformats.org/officeDocument/2006/relationships/image" Target="media/image29.pict"/><Relationship Id="rId46" Type="http://schemas.openxmlformats.org/officeDocument/2006/relationships/oleObject" Target="embeddings/oleObject10.bin"/><Relationship Id="rId47" Type="http://schemas.openxmlformats.org/officeDocument/2006/relationships/image" Target="media/image30.png"/><Relationship Id="rId48" Type="http://schemas.openxmlformats.org/officeDocument/2006/relationships/image" Target="media/image31.pict"/><Relationship Id="rId49" Type="http://schemas.openxmlformats.org/officeDocument/2006/relationships/oleObject" Target="embeddings/Microsoft_Equation5.bin"/><Relationship Id="rId1" Type="http://schemas.openxmlformats.org/officeDocument/2006/relationships/styles" Target="styles.xml"/><Relationship Id="rId2" Type="http://schemas.openxmlformats.org/officeDocument/2006/relationships/settings" Target="settings.xml"/><Relationship Id="rId3" Type="http://schemas.openxmlformats.org/officeDocument/2006/relationships/webSettings" Target="webSettings.xml"/><Relationship Id="rId4" Type="http://schemas.openxmlformats.org/officeDocument/2006/relationships/image" Target="media/image1.png"/><Relationship Id="rId5" Type="http://schemas.openxmlformats.org/officeDocument/2006/relationships/image" Target="media/image2.pict"/><Relationship Id="rId6" Type="http://schemas.openxmlformats.org/officeDocument/2006/relationships/oleObject" Target="embeddings/oleObject1.bin"/><Relationship Id="rId7" Type="http://schemas.openxmlformats.org/officeDocument/2006/relationships/image" Target="media/image3.png"/><Relationship Id="rId8" Type="http://schemas.openxmlformats.org/officeDocument/2006/relationships/image" Target="media/image4.pict"/><Relationship Id="rId9" Type="http://schemas.openxmlformats.org/officeDocument/2006/relationships/oleObject" Target="embeddings/oleObject2.bin"/><Relationship Id="rId30" Type="http://schemas.openxmlformats.org/officeDocument/2006/relationships/image" Target="media/image19.pict"/><Relationship Id="rId31" Type="http://schemas.openxmlformats.org/officeDocument/2006/relationships/oleObject" Target="embeddings/oleObject5.bin"/><Relationship Id="rId32" Type="http://schemas.openxmlformats.org/officeDocument/2006/relationships/image" Target="media/image20.png"/><Relationship Id="rId33" Type="http://schemas.openxmlformats.org/officeDocument/2006/relationships/image" Target="media/image21.pict"/><Relationship Id="rId34" Type="http://schemas.openxmlformats.org/officeDocument/2006/relationships/oleObject" Target="embeddings/oleObject6.bin"/><Relationship Id="rId35" Type="http://schemas.openxmlformats.org/officeDocument/2006/relationships/image" Target="media/image22.png"/><Relationship Id="rId36" Type="http://schemas.openxmlformats.org/officeDocument/2006/relationships/image" Target="media/image23.pict"/><Relationship Id="rId37" Type="http://schemas.openxmlformats.org/officeDocument/2006/relationships/oleObject" Target="embeddings/oleObject7.bin"/><Relationship Id="rId38" Type="http://schemas.openxmlformats.org/officeDocument/2006/relationships/image" Target="media/image24.png"/><Relationship Id="rId39" Type="http://schemas.openxmlformats.org/officeDocument/2006/relationships/image" Target="media/image25.pict"/><Relationship Id="rId20" Type="http://schemas.openxmlformats.org/officeDocument/2006/relationships/image" Target="media/image12.pict"/><Relationship Id="rId21" Type="http://schemas.openxmlformats.org/officeDocument/2006/relationships/oleObject" Target="embeddings/Microsoft_Equation2.bin"/><Relationship Id="rId22" Type="http://schemas.openxmlformats.org/officeDocument/2006/relationships/image" Target="media/image13.png"/><Relationship Id="rId23" Type="http://schemas.openxmlformats.org/officeDocument/2006/relationships/image" Target="media/image14.pict"/><Relationship Id="rId24" Type="http://schemas.openxmlformats.org/officeDocument/2006/relationships/oleObject" Target="embeddings/Microsoft_Equation3.bin"/><Relationship Id="rId25" Type="http://schemas.openxmlformats.org/officeDocument/2006/relationships/image" Target="media/image15.png"/><Relationship Id="rId26" Type="http://schemas.openxmlformats.org/officeDocument/2006/relationships/image" Target="media/image16.pict"/><Relationship Id="rId27" Type="http://schemas.openxmlformats.org/officeDocument/2006/relationships/oleObject" Target="embeddings/Microsoft_Equation4.bin"/><Relationship Id="rId28" Type="http://schemas.openxmlformats.org/officeDocument/2006/relationships/image" Target="media/image17.png"/><Relationship Id="rId29" Type="http://schemas.openxmlformats.org/officeDocument/2006/relationships/image" Target="media/image18.png"/><Relationship Id="rId60" Type="http://schemas.openxmlformats.org/officeDocument/2006/relationships/fontTable" Target="fontTable.xml"/><Relationship Id="rId61" Type="http://schemas.openxmlformats.org/officeDocument/2006/relationships/theme" Target="theme/theme1.xml"/><Relationship Id="rId10" Type="http://schemas.openxmlformats.org/officeDocument/2006/relationships/image" Target="media/image5.png"/><Relationship Id="rId11" Type="http://schemas.openxmlformats.org/officeDocument/2006/relationships/image" Target="media/image6.pict"/><Relationship Id="rId12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5</Pages>
  <Words>445</Words>
  <Characters>2539</Characters>
  <Application>Microsoft Macintosh Word</Application>
  <DocSecurity>0</DocSecurity>
  <Lines>21</Lines>
  <Paragraphs>5</Paragraphs>
  <ScaleCrop>false</ScaleCrop>
  <LinksUpToDate>false</LinksUpToDate>
  <CharactersWithSpaces>31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rian Ward</dc:creator>
  <cp:keywords/>
  <cp:lastModifiedBy>Brian Ward</cp:lastModifiedBy>
  <cp:revision>4</cp:revision>
  <dcterms:created xsi:type="dcterms:W3CDTF">2013-01-19T20:10:00Z</dcterms:created>
  <dcterms:modified xsi:type="dcterms:W3CDTF">2013-01-19T20:18:00Z</dcterms:modified>
</cp:coreProperties>
</file>